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2"/>
  </p:notesMasterIdLst>
  <p:sldIdLst>
    <p:sldId id="350" r:id="rId2"/>
    <p:sldId id="347" r:id="rId3"/>
    <p:sldId id="348" r:id="rId4"/>
    <p:sldId id="259" r:id="rId5"/>
    <p:sldId id="312" r:id="rId6"/>
    <p:sldId id="307" r:id="rId7"/>
    <p:sldId id="315" r:id="rId8"/>
    <p:sldId id="311" r:id="rId9"/>
    <p:sldId id="321" r:id="rId10"/>
    <p:sldId id="309" r:id="rId11"/>
    <p:sldId id="323" r:id="rId12"/>
    <p:sldId id="313" r:id="rId13"/>
    <p:sldId id="334" r:id="rId14"/>
    <p:sldId id="314" r:id="rId15"/>
    <p:sldId id="340" r:id="rId16"/>
    <p:sldId id="326" r:id="rId17"/>
    <p:sldId id="325" r:id="rId18"/>
    <p:sldId id="316" r:id="rId19"/>
    <p:sldId id="338" r:id="rId20"/>
    <p:sldId id="339" r:id="rId21"/>
    <p:sldId id="328" r:id="rId22"/>
    <p:sldId id="335" r:id="rId23"/>
    <p:sldId id="333" r:id="rId24"/>
    <p:sldId id="322" r:id="rId25"/>
    <p:sldId id="319" r:id="rId26"/>
    <p:sldId id="337" r:id="rId27"/>
    <p:sldId id="320" r:id="rId28"/>
    <p:sldId id="332" r:id="rId29"/>
    <p:sldId id="336" r:id="rId30"/>
    <p:sldId id="349" r:id="rId31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E2EFF"/>
    <a:srgbClr val="3589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83" autoAdjust="0"/>
    <p:restoredTop sz="86451" autoAdjust="0"/>
  </p:normalViewPr>
  <p:slideViewPr>
    <p:cSldViewPr snapToGrid="0">
      <p:cViewPr varScale="1">
        <p:scale>
          <a:sx n="92" d="100"/>
          <a:sy n="92" d="100"/>
        </p:scale>
        <p:origin x="106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648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2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e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7028F4-CE3B-467B-8F40-43D1A027A39C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8DF672-F227-4772-822B-B29FD32E684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91866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528079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991025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651245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399792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431872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263446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487120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803429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762457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269930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229780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468386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738762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0813927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2691952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977843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528144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0699526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0055384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0200784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4582266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126356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4531824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327321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987224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023656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453013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313513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769725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958840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D57AD-41A4-45B4-A32B-B8E2856A555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301" y="215"/>
            <a:ext cx="9220302" cy="1665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48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70973B-1120-484D-808C-C06A1A01F90D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182055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3E68FB-79ED-4373-B5BA-9412725B38D9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950737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B5D0-95D9-425E-907F-864B9FC1093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570088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2A729F-613D-4164-95A8-F10719A0506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48485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1DBCC-F68A-4A51-9FAC-8972319C9609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73780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0F44CE-10A3-4E96-B77E-A6290C990DB5}" type="datetime1">
              <a:rPr lang="cs-CZ" smtClean="0"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80758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7DA93-8EF6-42AB-919F-08AB88A4A5AC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10772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26FD9-4988-43C3-8F04-262405EE3DA5}" type="datetime1">
              <a:rPr lang="cs-CZ" smtClean="0"/>
              <a:t>4.9.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979361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DB3A0F-7DAE-4233-BA5C-3ED1D60B07F1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051002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8C70E-7EAA-4CE2-B36E-7383EFC6578E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96656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dirty="0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6BF60D-905F-4CAC-A938-8B5233B0CCC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cs-CZ"/>
              <a:t>Mechanika tekutin 05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240" b="15348"/>
          <a:stretch/>
        </p:blipFill>
        <p:spPr>
          <a:xfrm>
            <a:off x="7439185" y="0"/>
            <a:ext cx="1699360" cy="844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52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b="1" i="0" kern="1200">
          <a:solidFill>
            <a:srgbClr val="0070C0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emf"/><Relationship Id="rId5" Type="http://schemas.openxmlformats.org/officeDocument/2006/relationships/hyperlink" Target="http://home.zcu.cz/~uruba/vyuka/FM/" TargetMode="External"/><Relationship Id="rId10" Type="http://schemas.openxmlformats.org/officeDocument/2006/relationships/oleObject" Target="../embeddings/oleObject3.bin"/><Relationship Id="rId4" Type="http://schemas.openxmlformats.org/officeDocument/2006/relationships/hyperlink" Target="mailto:uruba@fst.zcu.cz" TargetMode="External"/><Relationship Id="rId9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1.wmf"/><Relationship Id="rId4" Type="http://schemas.openxmlformats.org/officeDocument/2006/relationships/image" Target="../media/image32.jpeg"/><Relationship Id="rId9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33.png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7" Type="http://schemas.openxmlformats.org/officeDocument/2006/relationships/image" Target="../media/image38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jpeg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jpeg"/><Relationship Id="rId5" Type="http://schemas.openxmlformats.org/officeDocument/2006/relationships/image" Target="../media/image41.jpeg"/><Relationship Id="rId10" Type="http://schemas.openxmlformats.org/officeDocument/2006/relationships/image" Target="../media/image44.emf"/><Relationship Id="rId4" Type="http://schemas.openxmlformats.org/officeDocument/2006/relationships/image" Target="../media/image40.png"/><Relationship Id="rId9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e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3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png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68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69.png"/><Relationship Id="rId9" Type="http://schemas.openxmlformats.org/officeDocument/2006/relationships/oleObject" Target="../embeddings/oleObject4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70.png"/><Relationship Id="rId4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77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4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10" Type="http://schemas.openxmlformats.org/officeDocument/2006/relationships/image" Target="../media/image80.wmf"/><Relationship Id="rId4" Type="http://schemas.openxmlformats.org/officeDocument/2006/relationships/image" Target="../media/image81.jpeg"/><Relationship Id="rId9" Type="http://schemas.openxmlformats.org/officeDocument/2006/relationships/oleObject" Target="../embeddings/oleObject5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84.png"/><Relationship Id="rId4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88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89.png"/><Relationship Id="rId4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Fluid Mechanics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2318538"/>
          </a:xfrm>
        </p:spPr>
        <p:txBody>
          <a:bodyPr>
            <a:normAutofit/>
          </a:bodyPr>
          <a:lstStyle/>
          <a:p>
            <a:r>
              <a:rPr lang="cs-CZ" noProof="0" dirty="0" smtClean="0"/>
              <a:t>Prof. </a:t>
            </a:r>
            <a:r>
              <a:rPr lang="en-US" noProof="0" dirty="0" smtClean="0"/>
              <a:t>Václav </a:t>
            </a:r>
            <a:r>
              <a:rPr lang="en-US" noProof="0" dirty="0"/>
              <a:t>Uruba</a:t>
            </a:r>
          </a:p>
          <a:p>
            <a:r>
              <a:rPr lang="en-US" noProof="0" dirty="0">
                <a:hlinkClick r:id="rId4"/>
              </a:rPr>
              <a:t>uruba@fst.zcu.cz</a:t>
            </a:r>
            <a:r>
              <a:rPr lang="en-US" noProof="0" dirty="0"/>
              <a:t> </a:t>
            </a:r>
          </a:p>
          <a:p>
            <a:r>
              <a:rPr lang="en-US" dirty="0">
                <a:hlinkClick r:id="rId5"/>
              </a:rPr>
              <a:t>http://home.zcu.cz/~uruba/vyuka/FM</a:t>
            </a:r>
            <a:r>
              <a:rPr lang="en-US" dirty="0" smtClean="0">
                <a:hlinkClick r:id="rId5"/>
              </a:rPr>
              <a:t>/</a:t>
            </a:r>
            <a:r>
              <a:rPr lang="cs-CZ" dirty="0" smtClean="0"/>
              <a:t> </a:t>
            </a:r>
            <a:r>
              <a:rPr lang="en-US" dirty="0" smtClean="0"/>
              <a:t> </a:t>
            </a:r>
            <a:endParaRPr lang="en-US" noProof="0" dirty="0"/>
          </a:p>
          <a:p>
            <a:r>
              <a:rPr lang="en-US" dirty="0"/>
              <a:t>UWB FME, KKE</a:t>
            </a:r>
          </a:p>
          <a:p>
            <a:r>
              <a:rPr lang="en-US" dirty="0"/>
              <a:t>Institute of Thermomechanics ASCR, CTU in </a:t>
            </a:r>
            <a:r>
              <a:rPr lang="en-US" noProof="0" dirty="0"/>
              <a:t>Prague FME, C</a:t>
            </a:r>
            <a:r>
              <a:rPr lang="en-US" dirty="0"/>
              <a:t>U FFM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E7CBC0-F326-49B1-B9DB-7FEF6229C74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</a:t>
            </a:fld>
            <a:endParaRPr lang="cs-CZ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0" imgW="114300" imgH="165100" progId="Equation.3">
                  <p:embed/>
                </p:oleObj>
              </mc:Choice>
              <mc:Fallback>
                <p:oleObj name="Equation" r:id="rId10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25829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noulli constant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rnoulli „constant“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  <a:p>
            <a:r>
              <a:rPr lang="en-US" dirty="0"/>
              <a:t>Substitution: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 is constant in the flow-field:</a:t>
            </a:r>
          </a:p>
          <a:p>
            <a:pPr lvl="1"/>
            <a:r>
              <a:rPr lang="en-US" dirty="0"/>
              <a:t>Along a streamline</a:t>
            </a:r>
          </a:p>
          <a:p>
            <a:pPr lvl="1"/>
            <a:r>
              <a:rPr lang="en-US" dirty="0"/>
              <a:t>Along a vortex line</a:t>
            </a:r>
          </a:p>
          <a:p>
            <a:pPr lvl="1"/>
            <a:r>
              <a:rPr lang="en-US" dirty="0"/>
              <a:t>Everywhere, if </a:t>
            </a:r>
          </a:p>
          <a:p>
            <a:pPr lvl="2"/>
            <a:r>
              <a:rPr lang="en-US" dirty="0"/>
              <a:t>Flow is vorticity-free</a:t>
            </a:r>
          </a:p>
          <a:p>
            <a:pPr lvl="2"/>
            <a:r>
              <a:rPr lang="en-US" dirty="0"/>
              <a:t>Vortex lines and streamlines are identical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530F-10EE-46C6-ACEB-439314F50F3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0</a:t>
            </a:fld>
            <a:endParaRPr lang="cs-CZ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431404"/>
              </p:ext>
            </p:extLst>
          </p:nvPr>
        </p:nvGraphicFramePr>
        <p:xfrm>
          <a:off x="4348909" y="3817961"/>
          <a:ext cx="590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393700" imgH="165100" progId="Equation.DSMT4">
                  <p:embed/>
                </p:oleObj>
              </mc:Choice>
              <mc:Fallback>
                <p:oleObj name="Equation" r:id="rId4" imgW="393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8909" y="3817961"/>
                        <a:ext cx="590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777445"/>
              </p:ext>
            </p:extLst>
          </p:nvPr>
        </p:nvGraphicFramePr>
        <p:xfrm>
          <a:off x="3153027" y="2293289"/>
          <a:ext cx="12001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800100" imgH="177800" progId="Equation.DSMT4">
                  <p:embed/>
                </p:oleObj>
              </mc:Choice>
              <mc:Fallback>
                <p:oleObj name="Equation" r:id="rId6" imgW="8001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53027" y="2293289"/>
                        <a:ext cx="12001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054420"/>
              </p:ext>
            </p:extLst>
          </p:nvPr>
        </p:nvGraphicFramePr>
        <p:xfrm>
          <a:off x="5085456" y="4125828"/>
          <a:ext cx="971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647700" imgH="165100" progId="Equation.DSMT4">
                  <p:embed/>
                </p:oleObj>
              </mc:Choice>
              <mc:Fallback>
                <p:oleObj name="Equation" r:id="rId8" imgW="647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85456" y="4125828"/>
                        <a:ext cx="971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0317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 fo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nergy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eigh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ressu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61AD7-55C7-4550-9128-7A7DDF0B612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1</a:t>
            </a:fld>
            <a:endParaRPr lang="cs-CZ"/>
          </a:p>
        </p:txBody>
      </p:sp>
      <p:graphicFrame>
        <p:nvGraphicFramePr>
          <p:cNvPr id="7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60663"/>
              </p:ext>
            </p:extLst>
          </p:nvPr>
        </p:nvGraphicFramePr>
        <p:xfrm>
          <a:off x="2466975" y="2813050"/>
          <a:ext cx="21875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460160" imgH="444240" progId="Equation.DSMT4">
                  <p:embed/>
                </p:oleObj>
              </mc:Choice>
              <mc:Fallback>
                <p:oleObj name="Equation" r:id="rId4" imgW="1460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2813050"/>
                        <a:ext cx="2187575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009368"/>
              </p:ext>
            </p:extLst>
          </p:nvPr>
        </p:nvGraphicFramePr>
        <p:xfrm>
          <a:off x="2132013" y="1668463"/>
          <a:ext cx="35020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2336760" imgH="482400" progId="Equation.DSMT4">
                  <p:embed/>
                </p:oleObj>
              </mc:Choice>
              <mc:Fallback>
                <p:oleObj name="Equation" r:id="rId6" imgW="2336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1668463"/>
                        <a:ext cx="3502025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812791"/>
              </p:ext>
            </p:extLst>
          </p:nvPr>
        </p:nvGraphicFramePr>
        <p:xfrm>
          <a:off x="5422900" y="2908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2900" y="2908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927212"/>
              </p:ext>
            </p:extLst>
          </p:nvPr>
        </p:nvGraphicFramePr>
        <p:xfrm>
          <a:off x="2079625" y="4029075"/>
          <a:ext cx="3314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2209680" imgH="431640" progId="Equation.DSMT4">
                  <p:embed/>
                </p:oleObj>
              </mc:Choice>
              <mc:Fallback>
                <p:oleObj name="Equation" r:id="rId10" imgW="2209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79625" y="4029075"/>
                        <a:ext cx="33147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Skupina 27">
            <a:extLst>
              <a:ext uri="{FF2B5EF4-FFF2-40B4-BE49-F238E27FC236}">
                <a16:creationId xmlns:a16="http://schemas.microsoft.com/office/drawing/2014/main" xmlns="" id="{41C7E3F8-F858-4D1C-B685-ADA2AE6789AB}"/>
              </a:ext>
            </a:extLst>
          </p:cNvPr>
          <p:cNvGrpSpPr/>
          <p:nvPr/>
        </p:nvGrpSpPr>
        <p:grpSpPr>
          <a:xfrm>
            <a:off x="772985" y="4186989"/>
            <a:ext cx="1561902" cy="994054"/>
            <a:chOff x="772985" y="4186989"/>
            <a:chExt cx="1561902" cy="994054"/>
          </a:xfrm>
        </p:grpSpPr>
        <p:sp>
          <p:nvSpPr>
            <p:cNvPr id="8" name="Ovál 7">
              <a:extLst>
                <a:ext uri="{FF2B5EF4-FFF2-40B4-BE49-F238E27FC236}">
                  <a16:creationId xmlns:a16="http://schemas.microsoft.com/office/drawing/2014/main" xmlns="" id="{2CC349E3-18C6-4BA9-8F27-46DF9EB1BBAD}"/>
                </a:ext>
              </a:extLst>
            </p:cNvPr>
            <p:cNvSpPr/>
            <p:nvPr/>
          </p:nvSpPr>
          <p:spPr>
            <a:xfrm>
              <a:off x="2079625" y="4186989"/>
              <a:ext cx="242470" cy="416761"/>
            </a:xfrm>
            <a:prstGeom prst="ellipse">
              <a:avLst/>
            </a:prstGeom>
            <a:noFill/>
            <a:ln w="254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ovéPole 9">
              <a:extLst>
                <a:ext uri="{FF2B5EF4-FFF2-40B4-BE49-F238E27FC236}">
                  <a16:creationId xmlns:a16="http://schemas.microsoft.com/office/drawing/2014/main" xmlns="" id="{B1756222-DDD0-4CC1-9E8B-527AB43BA3BB}"/>
                </a:ext>
              </a:extLst>
            </p:cNvPr>
            <p:cNvSpPr txBox="1"/>
            <p:nvPr/>
          </p:nvSpPr>
          <p:spPr>
            <a:xfrm>
              <a:off x="772985" y="4811711"/>
              <a:ext cx="1561902" cy="369332"/>
            </a:xfrm>
            <a:prstGeom prst="rect">
              <a:avLst/>
            </a:prstGeom>
            <a:noFill/>
            <a:ln w="25400"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tatic pressure</a:t>
              </a:r>
            </a:p>
          </p:txBody>
        </p:sp>
        <p:cxnSp>
          <p:nvCxnSpPr>
            <p:cNvPr id="21" name="Přímá spojnice 20">
              <a:extLst>
                <a:ext uri="{FF2B5EF4-FFF2-40B4-BE49-F238E27FC236}">
                  <a16:creationId xmlns:a16="http://schemas.microsoft.com/office/drawing/2014/main" xmlns="" id="{355B8364-925D-4B53-B359-D2A868597C7C}"/>
                </a:ext>
              </a:extLst>
            </p:cNvPr>
            <p:cNvCxnSpPr>
              <a:stCxn id="8" idx="2"/>
              <a:endCxn id="10" idx="0"/>
            </p:cNvCxnSpPr>
            <p:nvPr/>
          </p:nvCxnSpPr>
          <p:spPr>
            <a:xfrm flipH="1">
              <a:off x="1553936" y="4395370"/>
              <a:ext cx="525689" cy="416341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Skupina 29">
            <a:extLst>
              <a:ext uri="{FF2B5EF4-FFF2-40B4-BE49-F238E27FC236}">
                <a16:creationId xmlns:a16="http://schemas.microsoft.com/office/drawing/2014/main" xmlns="" id="{78503C64-F6A1-4C2C-9582-32DAFE2B9E76}"/>
              </a:ext>
            </a:extLst>
          </p:cNvPr>
          <p:cNvGrpSpPr/>
          <p:nvPr/>
        </p:nvGrpSpPr>
        <p:grpSpPr>
          <a:xfrm>
            <a:off x="3879704" y="4166833"/>
            <a:ext cx="1497013" cy="1420611"/>
            <a:chOff x="3879704" y="4166833"/>
            <a:chExt cx="1497013" cy="1420611"/>
          </a:xfrm>
        </p:grpSpPr>
        <p:sp>
          <p:nvSpPr>
            <p:cNvPr id="16" name="Ovál 15">
              <a:extLst>
                <a:ext uri="{FF2B5EF4-FFF2-40B4-BE49-F238E27FC236}">
                  <a16:creationId xmlns:a16="http://schemas.microsoft.com/office/drawing/2014/main" xmlns="" id="{CD4BA37A-A5A6-42A6-8A78-9B94B0008020}"/>
                </a:ext>
              </a:extLst>
            </p:cNvPr>
            <p:cNvSpPr/>
            <p:nvPr/>
          </p:nvSpPr>
          <p:spPr>
            <a:xfrm>
              <a:off x="3889375" y="4166833"/>
              <a:ext cx="242470" cy="41676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ovéPole 18">
              <a:extLst>
                <a:ext uri="{FF2B5EF4-FFF2-40B4-BE49-F238E27FC236}">
                  <a16:creationId xmlns:a16="http://schemas.microsoft.com/office/drawing/2014/main" xmlns="" id="{10A53C84-53A6-4F16-A5F5-F4BA350A7D41}"/>
                </a:ext>
              </a:extLst>
            </p:cNvPr>
            <p:cNvSpPr txBox="1"/>
            <p:nvPr/>
          </p:nvSpPr>
          <p:spPr>
            <a:xfrm>
              <a:off x="3879704" y="5218112"/>
              <a:ext cx="1497013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Total pressure</a:t>
              </a:r>
            </a:p>
          </p:txBody>
        </p:sp>
        <p:cxnSp>
          <p:nvCxnSpPr>
            <p:cNvPr id="23" name="Přímá spojnice 22">
              <a:extLst>
                <a:ext uri="{FF2B5EF4-FFF2-40B4-BE49-F238E27FC236}">
                  <a16:creationId xmlns:a16="http://schemas.microsoft.com/office/drawing/2014/main" xmlns="" id="{635578C2-F9C7-450E-B073-58E76A03F8F8}"/>
                </a:ext>
              </a:extLst>
            </p:cNvPr>
            <p:cNvCxnSpPr>
              <a:endCxn id="19" idx="0"/>
            </p:cNvCxnSpPr>
            <p:nvPr/>
          </p:nvCxnSpPr>
          <p:spPr>
            <a:xfrm>
              <a:off x="4131845" y="4375213"/>
              <a:ext cx="496366" cy="84289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Skupina 30">
            <a:extLst>
              <a:ext uri="{FF2B5EF4-FFF2-40B4-BE49-F238E27FC236}">
                <a16:creationId xmlns:a16="http://schemas.microsoft.com/office/drawing/2014/main" xmlns="" id="{0C6F0C46-2648-4E9A-9B46-8FC72A09ADB3}"/>
              </a:ext>
            </a:extLst>
          </p:cNvPr>
          <p:cNvGrpSpPr/>
          <p:nvPr/>
        </p:nvGrpSpPr>
        <p:grpSpPr>
          <a:xfrm>
            <a:off x="2492312" y="4147364"/>
            <a:ext cx="2109167" cy="959145"/>
            <a:chOff x="2492312" y="4147364"/>
            <a:chExt cx="2109167" cy="959145"/>
          </a:xfrm>
        </p:grpSpPr>
        <p:sp>
          <p:nvSpPr>
            <p:cNvPr id="15" name="Ovál 14">
              <a:extLst>
                <a:ext uri="{FF2B5EF4-FFF2-40B4-BE49-F238E27FC236}">
                  <a16:creationId xmlns:a16="http://schemas.microsoft.com/office/drawing/2014/main" xmlns="" id="{B94ACEC9-35B4-40CC-95DB-502FF87FEBBB}"/>
                </a:ext>
              </a:extLst>
            </p:cNvPr>
            <p:cNvSpPr/>
            <p:nvPr/>
          </p:nvSpPr>
          <p:spPr>
            <a:xfrm>
              <a:off x="3145632" y="4147364"/>
              <a:ext cx="536031" cy="416761"/>
            </a:xfrm>
            <a:prstGeom prst="ellipse">
              <a:avLst/>
            </a:prstGeom>
            <a:noFill/>
            <a:ln w="254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ovéPole 17">
              <a:extLst>
                <a:ext uri="{FF2B5EF4-FFF2-40B4-BE49-F238E27FC236}">
                  <a16:creationId xmlns:a16="http://schemas.microsoft.com/office/drawing/2014/main" xmlns="" id="{6C0CAB2D-B9E8-4D87-80D2-78656D69A4DA}"/>
                </a:ext>
              </a:extLst>
            </p:cNvPr>
            <p:cNvSpPr txBox="1"/>
            <p:nvPr/>
          </p:nvSpPr>
          <p:spPr>
            <a:xfrm>
              <a:off x="2492312" y="4737177"/>
              <a:ext cx="2109167" cy="369332"/>
            </a:xfrm>
            <a:prstGeom prst="rect">
              <a:avLst/>
            </a:prstGeom>
            <a:noFill/>
            <a:ln w="25400"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Hydrostatic pressure</a:t>
              </a:r>
            </a:p>
          </p:txBody>
        </p:sp>
        <p:cxnSp>
          <p:nvCxnSpPr>
            <p:cNvPr id="25" name="Přímá spojnice 24">
              <a:extLst>
                <a:ext uri="{FF2B5EF4-FFF2-40B4-BE49-F238E27FC236}">
                  <a16:creationId xmlns:a16="http://schemas.microsoft.com/office/drawing/2014/main" xmlns="" id="{288D58BA-EB40-4E06-9BA5-5E5506CA29BD}"/>
                </a:ext>
              </a:extLst>
            </p:cNvPr>
            <p:cNvCxnSpPr>
              <a:stCxn id="15" idx="4"/>
              <a:endCxn id="18" idx="0"/>
            </p:cNvCxnSpPr>
            <p:nvPr/>
          </p:nvCxnSpPr>
          <p:spPr>
            <a:xfrm>
              <a:off x="3413648" y="4564125"/>
              <a:ext cx="133248" cy="173052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Skupina 28">
            <a:extLst>
              <a:ext uri="{FF2B5EF4-FFF2-40B4-BE49-F238E27FC236}">
                <a16:creationId xmlns:a16="http://schemas.microsoft.com/office/drawing/2014/main" xmlns="" id="{1E16750C-DB0F-4F9A-BA0E-16D0C137512A}"/>
              </a:ext>
            </a:extLst>
          </p:cNvPr>
          <p:cNvGrpSpPr/>
          <p:nvPr/>
        </p:nvGrpSpPr>
        <p:grpSpPr>
          <a:xfrm>
            <a:off x="1940049" y="4057295"/>
            <a:ext cx="1860189" cy="1562678"/>
            <a:chOff x="1940049" y="4057295"/>
            <a:chExt cx="1860189" cy="1562678"/>
          </a:xfrm>
        </p:grpSpPr>
        <p:sp>
          <p:nvSpPr>
            <p:cNvPr id="14" name="Ovál 13">
              <a:extLst>
                <a:ext uri="{FF2B5EF4-FFF2-40B4-BE49-F238E27FC236}">
                  <a16:creationId xmlns:a16="http://schemas.microsoft.com/office/drawing/2014/main" xmlns="" id="{DC01E37F-B9FF-4F0A-A618-F5B112756D63}"/>
                </a:ext>
              </a:extLst>
            </p:cNvPr>
            <p:cNvSpPr/>
            <p:nvPr/>
          </p:nvSpPr>
          <p:spPr>
            <a:xfrm>
              <a:off x="2376027" y="4057295"/>
              <a:ext cx="689811" cy="57279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ovéPole 16">
              <a:extLst>
                <a:ext uri="{FF2B5EF4-FFF2-40B4-BE49-F238E27FC236}">
                  <a16:creationId xmlns:a16="http://schemas.microsoft.com/office/drawing/2014/main" xmlns="" id="{E5960C59-45DD-4E05-B6E3-F64E990A1D38}"/>
                </a:ext>
              </a:extLst>
            </p:cNvPr>
            <p:cNvSpPr txBox="1"/>
            <p:nvPr/>
          </p:nvSpPr>
          <p:spPr>
            <a:xfrm>
              <a:off x="1940049" y="5250641"/>
              <a:ext cx="1860189" cy="369332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Dynamic pressure</a:t>
              </a:r>
            </a:p>
          </p:txBody>
        </p:sp>
        <p:cxnSp>
          <p:nvCxnSpPr>
            <p:cNvPr id="27" name="Přímá spojnice 26">
              <a:extLst>
                <a:ext uri="{FF2B5EF4-FFF2-40B4-BE49-F238E27FC236}">
                  <a16:creationId xmlns:a16="http://schemas.microsoft.com/office/drawing/2014/main" xmlns="" id="{ABEBB445-0F81-40E6-A38B-F2D6CA42C523}"/>
                </a:ext>
              </a:extLst>
            </p:cNvPr>
            <p:cNvCxnSpPr>
              <a:stCxn id="14" idx="4"/>
              <a:endCxn id="17" idx="0"/>
            </p:cNvCxnSpPr>
            <p:nvPr/>
          </p:nvCxnSpPr>
          <p:spPr>
            <a:xfrm>
              <a:off x="2720933" y="4630091"/>
              <a:ext cx="149211" cy="62055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95222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dynamic </a:t>
            </a:r>
            <a:r>
              <a:rPr lang="en-US" dirty="0" err="1"/>
              <a:t>paradoxon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FA1AE-24FE-409B-94E3-DD0D5DF8E9C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2</a:t>
            </a:fld>
            <a:endParaRPr lang="cs-CZ"/>
          </a:p>
        </p:txBody>
      </p:sp>
      <p:pic>
        <p:nvPicPr>
          <p:cNvPr id="8194" name="Picture 2" descr="hydrodynamickparadox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30" y="1825625"/>
            <a:ext cx="6115050" cy="38780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bdélník 6"/>
          <p:cNvSpPr/>
          <p:nvPr/>
        </p:nvSpPr>
        <p:spPr>
          <a:xfrm>
            <a:off x="0" y="1870076"/>
            <a:ext cx="9144000" cy="207745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235796"/>
              </p:ext>
            </p:extLst>
          </p:nvPr>
        </p:nvGraphicFramePr>
        <p:xfrm>
          <a:off x="5200650" y="2129923"/>
          <a:ext cx="2286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1523880" imgH="393480" progId="Equation.DSMT4">
                  <p:embed/>
                </p:oleObj>
              </mc:Choice>
              <mc:Fallback>
                <p:oleObj name="Equation" r:id="rId5" imgW="152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0650" y="2129923"/>
                        <a:ext cx="22860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209712"/>
              </p:ext>
            </p:extLst>
          </p:nvPr>
        </p:nvGraphicFramePr>
        <p:xfrm>
          <a:off x="5257800" y="2830831"/>
          <a:ext cx="2171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1447560" imgH="393480" progId="Equation.DSMT4">
                  <p:embed/>
                </p:oleObj>
              </mc:Choice>
              <mc:Fallback>
                <p:oleObj name="Equation" r:id="rId7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7800" y="2830831"/>
                        <a:ext cx="21717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39528"/>
              </p:ext>
            </p:extLst>
          </p:nvPr>
        </p:nvGraphicFramePr>
        <p:xfrm>
          <a:off x="5810250" y="3586163"/>
          <a:ext cx="23383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9" imgW="1104840" imgH="228600" progId="Equation.DSMT4">
                  <p:embed/>
                </p:oleObj>
              </mc:Choice>
              <mc:Fallback>
                <p:oleObj name="Equation" r:id="rId9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10250" y="3586163"/>
                        <a:ext cx="2338388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6767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dynamic </a:t>
            </a:r>
            <a:r>
              <a:rPr lang="en-US" dirty="0" err="1"/>
              <a:t>paradoxon</a:t>
            </a:r>
            <a:endParaRPr lang="en-US" dirty="0"/>
          </a:p>
        </p:txBody>
      </p:sp>
      <p:pic>
        <p:nvPicPr>
          <p:cNvPr id="7" name="V3_6.mo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1638" y="1825625"/>
            <a:ext cx="5802312" cy="4351338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141C1-C886-4856-B8E4-64585BB0F19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1174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cuum pump</a:t>
            </a:r>
          </a:p>
          <a:p>
            <a:r>
              <a:rPr lang="en-US" dirty="0"/>
              <a:t>Carburetor</a:t>
            </a:r>
          </a:p>
          <a:p>
            <a:r>
              <a:rPr lang="en-US" dirty="0"/>
              <a:t>Sprayer</a:t>
            </a:r>
          </a:p>
          <a:p>
            <a:r>
              <a:rPr lang="en-US" dirty="0"/>
              <a:t>Wing - lift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3D1F3D-7A44-4E68-BC7F-D6571E316C7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4</a:t>
            </a:fld>
            <a:endParaRPr lang="cs-CZ"/>
          </a:p>
        </p:txBody>
      </p:sp>
      <p:pic>
        <p:nvPicPr>
          <p:cNvPr id="9218" name="Picture 2" descr="vodnvvev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3457" y="160102"/>
            <a:ext cx="1695526" cy="384119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princpkarburtora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706" y="1074139"/>
            <a:ext cx="2612791" cy="194503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rozpraova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486" y="3198566"/>
            <a:ext cx="3451225" cy="207612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4" name="Picture 8" descr="http://fyzmatik.pise.cz/img/120316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1" y="3473343"/>
            <a:ext cx="3120483" cy="234036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6" name="Picture 10" descr="https://www.wssef.org/aero3.gif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4421" y="4965216"/>
            <a:ext cx="4695825" cy="184785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3997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Obrázek 13" descr="Obsah obrázku text, řada/pruh, Písmo, Vykreslený graf&#10;&#10;Popis byl vytvořen automaticky">
            <a:extLst>
              <a:ext uri="{FF2B5EF4-FFF2-40B4-BE49-F238E27FC236}">
                <a16:creationId xmlns:a16="http://schemas.microsoft.com/office/drawing/2014/main" xmlns="" id="{55C9AEE9-D3CA-D540-EACF-90635891E91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1348" y="422102"/>
            <a:ext cx="3162741" cy="2448267"/>
          </a:xfrm>
          <a:prstGeom prst="rect">
            <a:avLst/>
          </a:prstGeom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vitation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112715-020D-472D-9E88-94C8CF70664D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5</a:t>
            </a:fld>
            <a:endParaRPr lang="cs-CZ"/>
          </a:p>
        </p:txBody>
      </p:sp>
      <p:pic>
        <p:nvPicPr>
          <p:cNvPr id="16388" name="Picture 4" descr="http://www.boatproprepairshop.com/images/Props/Damag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4399" y="4797287"/>
            <a:ext cx="2178754" cy="181038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0" name="Picture 6" descr="http://upload.wikimedia.org/wikipedia/commons/e/e6/Cavitation_Propeller_Damage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4399" y="3219617"/>
            <a:ext cx="2178754" cy="163342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turated vapor pressure</a:t>
            </a:r>
          </a:p>
          <a:p>
            <a:pPr lvl="1"/>
            <a:r>
              <a:rPr lang="en-US" dirty="0"/>
              <a:t>Water, 18°C: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Pa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it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 descr="http://i201.photobucket.com/albums/aa105/kenuwf/cavitation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11200" y="3049048"/>
            <a:ext cx="4160800" cy="330730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ovéPole 6"/>
          <p:cNvSpPr txBox="1"/>
          <p:nvPr/>
        </p:nvSpPr>
        <p:spPr>
          <a:xfrm>
            <a:off x="3171631" y="2519915"/>
            <a:ext cx="13917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Bubl</a:t>
            </a:r>
            <a:r>
              <a:rPr lang="cs-CZ" sz="2400" dirty="0">
                <a:solidFill>
                  <a:srgbClr val="FF0000"/>
                </a:solidFill>
              </a:rPr>
              <a:t>es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cs-CZ" sz="2400" dirty="0">
                <a:solidFill>
                  <a:srgbClr val="FF0000"/>
                </a:solidFill>
              </a:rPr>
              <a:t>!!!</a:t>
            </a: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373702"/>
              </p:ext>
            </p:extLst>
          </p:nvPr>
        </p:nvGraphicFramePr>
        <p:xfrm>
          <a:off x="2333663" y="1189833"/>
          <a:ext cx="20764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8" imgW="1384200" imgH="393480" progId="Equation.DSMT4">
                  <p:embed/>
                </p:oleObj>
              </mc:Choice>
              <mc:Fallback>
                <p:oleObj name="Equation" r:id="rId8" imgW="1384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3663" y="1189833"/>
                        <a:ext cx="20764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Přímá spojnice se šipkou 10"/>
          <p:cNvCxnSpPr/>
          <p:nvPr/>
        </p:nvCxnSpPr>
        <p:spPr>
          <a:xfrm flipV="1">
            <a:off x="7015836" y="1475380"/>
            <a:ext cx="787940" cy="19456"/>
          </a:xfrm>
          <a:prstGeom prst="straightConnector1">
            <a:avLst/>
          </a:prstGeom>
          <a:ln w="19050">
            <a:solidFill>
              <a:srgbClr val="00B050"/>
            </a:solidFill>
            <a:headEnd type="oval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se šipkou 15"/>
          <p:cNvCxnSpPr/>
          <p:nvPr/>
        </p:nvCxnSpPr>
        <p:spPr>
          <a:xfrm>
            <a:off x="7013643" y="1534803"/>
            <a:ext cx="0" cy="301705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Mrak 16"/>
          <p:cNvSpPr/>
          <p:nvPr/>
        </p:nvSpPr>
        <p:spPr>
          <a:xfrm>
            <a:off x="6913287" y="1840469"/>
            <a:ext cx="200712" cy="145004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Mrak 19"/>
          <p:cNvSpPr/>
          <p:nvPr/>
        </p:nvSpPr>
        <p:spPr>
          <a:xfrm>
            <a:off x="7811990" y="1392486"/>
            <a:ext cx="200712" cy="145004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" name="TextovéPole 17"/>
          <p:cNvSpPr txBox="1"/>
          <p:nvPr/>
        </p:nvSpPr>
        <p:spPr>
          <a:xfrm>
            <a:off x="7049753" y="1163103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boiling</a:t>
            </a:r>
          </a:p>
        </p:txBody>
      </p:sp>
      <p:sp>
        <p:nvSpPr>
          <p:cNvPr id="22" name="TextovéPole 21"/>
          <p:cNvSpPr txBox="1"/>
          <p:nvPr/>
        </p:nvSpPr>
        <p:spPr>
          <a:xfrm>
            <a:off x="7049753" y="1646236"/>
            <a:ext cx="1100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avitation</a:t>
            </a:r>
          </a:p>
        </p:txBody>
      </p:sp>
      <p:pic>
        <p:nvPicPr>
          <p:cNvPr id="9" name="Obrázek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37417" y="3805884"/>
            <a:ext cx="2867863" cy="2550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2369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  <p:bldP spid="17" grpId="0" animBg="1"/>
      <p:bldP spid="20" grpId="0" animBg="1"/>
      <p:bldP spid="18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Obrázek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1163" y="1379518"/>
            <a:ext cx="5289020" cy="5114800"/>
          </a:xfrm>
          <a:prstGeom prst="rect">
            <a:avLst/>
          </a:prstGeom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al cas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28650" y="1825625"/>
            <a:ext cx="2400300" cy="4098097"/>
          </a:xfrm>
        </p:spPr>
        <p:txBody>
          <a:bodyPr/>
          <a:lstStyle/>
          <a:p>
            <a:r>
              <a:rPr lang="en-US" dirty="0"/>
              <a:t>Energy head (Bernoulli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draulic head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1B48CF-6AD3-4197-85A0-915A9CDDC870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6</a:t>
            </a:fld>
            <a:endParaRPr lang="cs-CZ"/>
          </a:p>
        </p:txBody>
      </p:sp>
      <p:graphicFrame>
        <p:nvGraphicFramePr>
          <p:cNvPr id="8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883754"/>
              </p:ext>
            </p:extLst>
          </p:nvPr>
        </p:nvGraphicFramePr>
        <p:xfrm>
          <a:off x="1238250" y="3798888"/>
          <a:ext cx="11795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787320" imgH="419040" progId="Equation.DSMT4">
                  <p:embed/>
                </p:oleObj>
              </mc:Choice>
              <mc:Fallback>
                <p:oleObj name="Equation" r:id="rId5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798888"/>
                        <a:ext cx="1179513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858927"/>
              </p:ext>
            </p:extLst>
          </p:nvPr>
        </p:nvGraphicFramePr>
        <p:xfrm>
          <a:off x="1000125" y="2479675"/>
          <a:ext cx="165576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7" imgW="1104840" imgH="444240" progId="Equation.DSMT4">
                  <p:embed/>
                </p:oleObj>
              </mc:Choice>
              <mc:Fallback>
                <p:oleObj name="Equation" r:id="rId7" imgW="1104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479675"/>
                        <a:ext cx="1655763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ovéPole 9"/>
          <p:cNvSpPr txBox="1"/>
          <p:nvPr/>
        </p:nvSpPr>
        <p:spPr>
          <a:xfrm>
            <a:off x="7812157" y="1321357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cs-CZ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cs-CZ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7614827" y="1855448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cs-CZ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cs-CZ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7769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ity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3C2E31-90F6-44F5-805F-F7FA6242F193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7</a:t>
            </a:fld>
            <a:endParaRPr lang="cs-CZ"/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587" y="1452098"/>
            <a:ext cx="7362825" cy="4600575"/>
          </a:xfrm>
          <a:prstGeom prst="rect">
            <a:avLst/>
          </a:prstGeom>
        </p:spPr>
      </p:pic>
      <p:sp>
        <p:nvSpPr>
          <p:cNvPr id="7" name="TextovéPole 6"/>
          <p:cNvSpPr txBox="1"/>
          <p:nvPr/>
        </p:nvSpPr>
        <p:spPr>
          <a:xfrm>
            <a:off x="4949687" y="1033670"/>
            <a:ext cx="1473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>
                <a:solidFill>
                  <a:srgbClr val="FF0000"/>
                </a:solidFill>
              </a:rPr>
              <a:t>ENERGY LOSS</a:t>
            </a:r>
          </a:p>
        </p:txBody>
      </p:sp>
      <p:cxnSp>
        <p:nvCxnSpPr>
          <p:cNvPr id="10" name="Přímá spojnice 9"/>
          <p:cNvCxnSpPr/>
          <p:nvPr/>
        </p:nvCxnSpPr>
        <p:spPr>
          <a:xfrm>
            <a:off x="1274323" y="1926077"/>
            <a:ext cx="6254886" cy="9727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ovéPole 13"/>
          <p:cNvSpPr txBox="1"/>
          <p:nvPr/>
        </p:nvSpPr>
        <p:spPr>
          <a:xfrm>
            <a:off x="4966947" y="1473196"/>
            <a:ext cx="202311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Nominal level of EH</a:t>
            </a:r>
          </a:p>
        </p:txBody>
      </p:sp>
      <p:sp>
        <p:nvSpPr>
          <p:cNvPr id="15" name="Volný tvar 14"/>
          <p:cNvSpPr/>
          <p:nvPr/>
        </p:nvSpPr>
        <p:spPr>
          <a:xfrm>
            <a:off x="2802835" y="1948070"/>
            <a:ext cx="4701208" cy="2226365"/>
          </a:xfrm>
          <a:custGeom>
            <a:avLst/>
            <a:gdLst>
              <a:gd name="connsiteX0" fmla="*/ 0 w 4701208"/>
              <a:gd name="connsiteY0" fmla="*/ 0 h 2226365"/>
              <a:gd name="connsiteX1" fmla="*/ 4691269 w 4701208"/>
              <a:gd name="connsiteY1" fmla="*/ 9939 h 2226365"/>
              <a:gd name="connsiteX2" fmla="*/ 4701208 w 4701208"/>
              <a:gd name="connsiteY2" fmla="*/ 2226365 h 2226365"/>
              <a:gd name="connsiteX3" fmla="*/ 2395330 w 4701208"/>
              <a:gd name="connsiteY3" fmla="*/ 1520687 h 2226365"/>
              <a:gd name="connsiteX4" fmla="*/ 1977887 w 4701208"/>
              <a:gd name="connsiteY4" fmla="*/ 1093304 h 2226365"/>
              <a:gd name="connsiteX5" fmla="*/ 1818861 w 4701208"/>
              <a:gd name="connsiteY5" fmla="*/ 983973 h 2226365"/>
              <a:gd name="connsiteX6" fmla="*/ 1490869 w 4701208"/>
              <a:gd name="connsiteY6" fmla="*/ 874643 h 2226365"/>
              <a:gd name="connsiteX7" fmla="*/ 1192695 w 4701208"/>
              <a:gd name="connsiteY7" fmla="*/ 755373 h 2226365"/>
              <a:gd name="connsiteX8" fmla="*/ 417443 w 4701208"/>
              <a:gd name="connsiteY8" fmla="*/ 248478 h 2226365"/>
              <a:gd name="connsiteX9" fmla="*/ 268356 w 4701208"/>
              <a:gd name="connsiteY9" fmla="*/ 119269 h 2226365"/>
              <a:gd name="connsiteX10" fmla="*/ 79513 w 4701208"/>
              <a:gd name="connsiteY10" fmla="*/ 19878 h 2226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4701208" h="2226365">
                <a:moveTo>
                  <a:pt x="0" y="0"/>
                </a:moveTo>
                <a:lnTo>
                  <a:pt x="4691269" y="9939"/>
                </a:lnTo>
                <a:lnTo>
                  <a:pt x="4701208" y="2226365"/>
                </a:lnTo>
                <a:lnTo>
                  <a:pt x="2395330" y="1520687"/>
                </a:lnTo>
                <a:lnTo>
                  <a:pt x="1977887" y="1093304"/>
                </a:lnTo>
                <a:lnTo>
                  <a:pt x="1818861" y="983973"/>
                </a:lnTo>
                <a:lnTo>
                  <a:pt x="1490869" y="874643"/>
                </a:lnTo>
                <a:lnTo>
                  <a:pt x="1192695" y="755373"/>
                </a:lnTo>
                <a:lnTo>
                  <a:pt x="417443" y="248478"/>
                </a:lnTo>
                <a:lnTo>
                  <a:pt x="268356" y="119269"/>
                </a:lnTo>
                <a:lnTo>
                  <a:pt x="79513" y="19878"/>
                </a:lnTo>
              </a:path>
            </a:pathLst>
          </a:custGeom>
          <a:pattFill prst="wdUpDiag">
            <a:fgClr>
              <a:srgbClr val="FF0000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" name="TextovéPole 15"/>
          <p:cNvSpPr txBox="1"/>
          <p:nvPr/>
        </p:nvSpPr>
        <p:spPr>
          <a:xfrm>
            <a:off x="5490488" y="2838110"/>
            <a:ext cx="147386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cs-CZ" b="1" dirty="0">
                <a:solidFill>
                  <a:srgbClr val="FF0000"/>
                </a:solidFill>
              </a:rPr>
              <a:t>ENERGY LOSS</a:t>
            </a:r>
          </a:p>
        </p:txBody>
      </p:sp>
      <p:sp>
        <p:nvSpPr>
          <p:cNvPr id="3" name="TextovéPole 2">
            <a:extLst>
              <a:ext uri="{FF2B5EF4-FFF2-40B4-BE49-F238E27FC236}">
                <a16:creationId xmlns:a16="http://schemas.microsoft.com/office/drawing/2014/main" xmlns="" id="{359DB994-1337-289E-5891-8ED023E6BDBF}"/>
              </a:ext>
            </a:extLst>
          </p:cNvPr>
          <p:cNvSpPr txBox="1"/>
          <p:nvPr/>
        </p:nvSpPr>
        <p:spPr>
          <a:xfrm>
            <a:off x="5189443" y="5371552"/>
            <a:ext cx="175624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dirty="0"/>
              <a:t>Reference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8649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 generalization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 – mechanical energy of a flow</a:t>
            </a:r>
          </a:p>
          <a:p>
            <a:pPr lvl="1"/>
            <a:r>
              <a:rPr lang="en-US" dirty="0"/>
              <a:t>Potential</a:t>
            </a:r>
          </a:p>
          <a:p>
            <a:pPr lvl="1"/>
            <a:r>
              <a:rPr lang="en-US" dirty="0"/>
              <a:t>Pressure</a:t>
            </a:r>
          </a:p>
          <a:p>
            <a:pPr lvl="1"/>
            <a:r>
              <a:rPr lang="en-US" dirty="0"/>
              <a:t>Kinetic</a:t>
            </a:r>
          </a:p>
          <a:p>
            <a:endParaRPr lang="en-US" dirty="0"/>
          </a:p>
          <a:p>
            <a:r>
              <a:rPr lang="en-US" dirty="0"/>
              <a:t>Generalization:</a:t>
            </a:r>
          </a:p>
          <a:p>
            <a:pPr lvl="1"/>
            <a:r>
              <a:rPr lang="en-US" dirty="0"/>
              <a:t>Internal energy, </a:t>
            </a:r>
            <a:r>
              <a:rPr lang="en-US" dirty="0" err="1"/>
              <a:t>entalpy</a:t>
            </a:r>
            <a:endParaRPr lang="en-US" dirty="0"/>
          </a:p>
          <a:p>
            <a:pPr lvl="1"/>
            <a:r>
              <a:rPr lang="en-US" dirty="0"/>
              <a:t>Transferred heat</a:t>
            </a:r>
          </a:p>
          <a:p>
            <a:pPr lvl="1"/>
            <a:r>
              <a:rPr lang="en-US" dirty="0"/>
              <a:t>Work</a:t>
            </a:r>
          </a:p>
          <a:p>
            <a:pPr lvl="1"/>
            <a:r>
              <a:rPr lang="en-US" dirty="0"/>
              <a:t>Friction losses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73582-4AEF-4669-AAAC-8C222302A570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8</a:t>
            </a:fld>
            <a:endParaRPr lang="cs-CZ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421691"/>
              </p:ext>
            </p:extLst>
          </p:nvPr>
        </p:nvGraphicFramePr>
        <p:xfrm>
          <a:off x="3157538" y="2433638"/>
          <a:ext cx="4762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317160" imgH="215640" progId="Equation.DSMT4">
                  <p:embed/>
                </p:oleObj>
              </mc:Choice>
              <mc:Fallback>
                <p:oleObj name="Equation" r:id="rId4" imgW="317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7538" y="2433638"/>
                        <a:ext cx="47625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955628"/>
              </p:ext>
            </p:extLst>
          </p:nvPr>
        </p:nvGraphicFramePr>
        <p:xfrm>
          <a:off x="3209925" y="216535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203040" imgH="203040" progId="Equation.DSMT4">
                  <p:embed/>
                </p:oleObj>
              </mc:Choice>
              <mc:Fallback>
                <p:oleObj name="Equation" r:id="rId6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9925" y="2165350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470683"/>
              </p:ext>
            </p:extLst>
          </p:nvPr>
        </p:nvGraphicFramePr>
        <p:xfrm>
          <a:off x="3136900" y="2713038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355320" imgH="228600" progId="Equation.DSMT4">
                  <p:embed/>
                </p:oleObj>
              </mc:Choice>
              <mc:Fallback>
                <p:oleObj name="Equation" r:id="rId8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6900" y="2713038"/>
                        <a:ext cx="533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685529"/>
              </p:ext>
            </p:extLst>
          </p:nvPr>
        </p:nvGraphicFramePr>
        <p:xfrm>
          <a:off x="3352603" y="4190188"/>
          <a:ext cx="190080" cy="228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126720" imgH="152280" progId="Equation.DSMT4">
                  <p:embed/>
                </p:oleObj>
              </mc:Choice>
              <mc:Fallback>
                <p:oleObj name="Equation" r:id="rId10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52603" y="4190188"/>
                        <a:ext cx="190080" cy="228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116004"/>
              </p:ext>
            </p:extLst>
          </p:nvPr>
        </p:nvGraphicFramePr>
        <p:xfrm>
          <a:off x="3321769" y="4411731"/>
          <a:ext cx="2662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177480" imgH="203040" progId="Equation.DSMT4">
                  <p:embed/>
                </p:oleObj>
              </mc:Choice>
              <mc:Fallback>
                <p:oleObj name="Equation" r:id="rId12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21769" y="4411731"/>
                        <a:ext cx="2662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768052"/>
              </p:ext>
            </p:extLst>
          </p:nvPr>
        </p:nvGraphicFramePr>
        <p:xfrm>
          <a:off x="3349625" y="4667250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190500" imgH="228600" progId="Equation.DSMT4">
                  <p:embed/>
                </p:oleObj>
              </mc:Choice>
              <mc:Fallback>
                <p:oleObj name="Equation" r:id="rId14" imgW="190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49625" y="4667250"/>
                        <a:ext cx="2857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451086"/>
              </p:ext>
            </p:extLst>
          </p:nvPr>
        </p:nvGraphicFramePr>
        <p:xfrm>
          <a:off x="3765550" y="3767138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711000" imgH="228600" progId="Equation.DSMT4">
                  <p:embed/>
                </p:oleObj>
              </mc:Choice>
              <mc:Fallback>
                <p:oleObj name="Equation" r:id="rId16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65550" y="3767138"/>
                        <a:ext cx="1066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113621"/>
              </p:ext>
            </p:extLst>
          </p:nvPr>
        </p:nvGraphicFramePr>
        <p:xfrm>
          <a:off x="2987675" y="5153025"/>
          <a:ext cx="5200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3466800" imgH="431640" progId="Equation.DSMT4">
                  <p:embed/>
                </p:oleObj>
              </mc:Choice>
              <mc:Fallback>
                <p:oleObj name="Equation" r:id="rId18" imgW="346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87675" y="5153025"/>
                        <a:ext cx="5200650" cy="647700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1889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flow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: atmospher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m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</a:p>
          <a:p>
            <a:r>
              <a:rPr lang="en-US" dirty="0"/>
              <a:t>2: outflow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m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r>
              <a:rPr lang="en-US" dirty="0"/>
              <a:t>3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- 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/>
              <a:t>4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m</a:t>
            </a:r>
            <a:endParaRPr lang="en-US" dirty="0"/>
          </a:p>
          <a:p>
            <a:r>
              <a:rPr lang="en-US" dirty="0"/>
              <a:t>5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m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6E974-014C-43D8-8AD6-14CF55AE750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9</a:t>
            </a:fld>
            <a:endParaRPr lang="cs-CZ"/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9199" y="1265537"/>
            <a:ext cx="5077501" cy="761400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21125" y="2014190"/>
            <a:ext cx="1675575" cy="583740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98388" y="3687921"/>
            <a:ext cx="5319122" cy="317007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5244" y="4001294"/>
            <a:ext cx="2638425" cy="676275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44175" y="2078817"/>
            <a:ext cx="2895600" cy="1038225"/>
          </a:xfrm>
          <a:prstGeom prst="rect">
            <a:avLst/>
          </a:prstGeom>
        </p:spPr>
      </p:pic>
      <p:sp>
        <p:nvSpPr>
          <p:cNvPr id="13" name="TextovéPole 12"/>
          <p:cNvSpPr txBox="1"/>
          <p:nvPr/>
        </p:nvSpPr>
        <p:spPr>
          <a:xfrm>
            <a:off x="5982392" y="3066455"/>
            <a:ext cx="1524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>
                <a:solidFill>
                  <a:srgbClr val="0000FF"/>
                </a:solidFill>
              </a:rPr>
              <a:t>Torricelli</a:t>
            </a:r>
            <a:r>
              <a:rPr lang="cs-CZ" dirty="0">
                <a:solidFill>
                  <a:srgbClr val="0000FF"/>
                </a:solidFill>
              </a:rPr>
              <a:t> 1643</a:t>
            </a:r>
          </a:p>
        </p:txBody>
      </p:sp>
    </p:spTree>
    <p:extLst>
      <p:ext uri="{BB962C8B-B14F-4D97-AF65-F5344CB8AC3E}">
        <p14:creationId xmlns:p14="http://schemas.microsoft.com/office/powerpoint/2010/main" val="3190817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luid Mechanics - lectur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2800" dirty="0"/>
              <a:t>Introduction, concepts, definitions</a:t>
            </a:r>
            <a:endParaRPr lang="en-US" sz="2800" noProof="0" dirty="0"/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St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Kinem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Dynam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Bernoulli equ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Shear reg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External flow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Internal flows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Flow machines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Turbulence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Compressible flows and acoustics</a:t>
            </a:r>
            <a:endParaRPr lang="en-US" sz="2800" noProof="0" dirty="0"/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Physical modelling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Mathematical modelling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428BD-1EA9-44C6-88A3-2EC2A0AE5C8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37864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rizontal outflow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rizontal outflow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„Vena </a:t>
            </a:r>
            <a:r>
              <a:rPr lang="en-US" dirty="0" err="1"/>
              <a:t>contracta</a:t>
            </a:r>
            <a:r>
              <a:rPr lang="en-US" dirty="0"/>
              <a:t>“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FAF1F-46C3-4533-85DA-E00F9F801A6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0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3557" y="-61319"/>
            <a:ext cx="4019955" cy="3723270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88874" y="3661951"/>
            <a:ext cx="4334888" cy="3378350"/>
          </a:xfrm>
          <a:prstGeom prst="rect">
            <a:avLst/>
          </a:prstGeom>
        </p:spPr>
      </p:pic>
      <p:sp>
        <p:nvSpPr>
          <p:cNvPr id="9" name="TextovéPole 8"/>
          <p:cNvSpPr txBox="1"/>
          <p:nvPr/>
        </p:nvSpPr>
        <p:spPr>
          <a:xfrm>
            <a:off x="2466185" y="2293094"/>
            <a:ext cx="1845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cs-CZ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cs-CZ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cs-CZ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cs-CZ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cs-CZ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m</a:t>
            </a:r>
            <a:endParaRPr lang="cs-CZ" dirty="0"/>
          </a:p>
        </p:txBody>
      </p:sp>
      <p:pic>
        <p:nvPicPr>
          <p:cNvPr id="11" name="Obrázek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9730" y="2899951"/>
            <a:ext cx="1714500" cy="762000"/>
          </a:xfrm>
          <a:prstGeom prst="rect">
            <a:avLst/>
          </a:prstGeom>
        </p:spPr>
      </p:pic>
      <p:sp>
        <p:nvSpPr>
          <p:cNvPr id="12" name="TextovéPole 11"/>
          <p:cNvSpPr txBox="1"/>
          <p:nvPr/>
        </p:nvSpPr>
        <p:spPr>
          <a:xfrm>
            <a:off x="2737092" y="2792856"/>
            <a:ext cx="1303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cs-CZ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cs-CZ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cs-CZ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cs-CZ" dirty="0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103731"/>
              </p:ext>
            </p:extLst>
          </p:nvPr>
        </p:nvGraphicFramePr>
        <p:xfrm>
          <a:off x="1238664" y="5194259"/>
          <a:ext cx="139050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7" imgW="927000" imgH="482400" progId="Equation.DSMT4">
                  <p:embed/>
                </p:oleObj>
              </mc:Choice>
              <mc:Fallback>
                <p:oleObj name="Equation" r:id="rId7" imgW="927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8664" y="5194259"/>
                        <a:ext cx="139050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346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ction coefficien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B7BF4-7D55-4870-9B87-787EA068663D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1</a:t>
            </a:fld>
            <a:endParaRPr lang="cs-CZ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4548" y="2001297"/>
            <a:ext cx="4507806" cy="3999994"/>
          </a:xfrm>
          <a:prstGeom prst="rect">
            <a:avLst/>
          </a:prstGeom>
        </p:spPr>
      </p:pic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293574"/>
              </p:ext>
            </p:extLst>
          </p:nvPr>
        </p:nvGraphicFramePr>
        <p:xfrm>
          <a:off x="870928" y="2123798"/>
          <a:ext cx="139050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5" imgW="927000" imgH="482400" progId="Equation.DSMT4">
                  <p:embed/>
                </p:oleObj>
              </mc:Choice>
              <mc:Fallback>
                <p:oleObj name="Equation" r:id="rId5" imgW="927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0928" y="2123798"/>
                        <a:ext cx="139050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703425"/>
              </p:ext>
            </p:extLst>
          </p:nvPr>
        </p:nvGraphicFramePr>
        <p:xfrm>
          <a:off x="4471704" y="3384640"/>
          <a:ext cx="780840" cy="28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7" imgW="520560" imgH="190440" progId="Equation.DSMT4">
                  <p:embed/>
                </p:oleObj>
              </mc:Choice>
              <mc:Fallback>
                <p:oleObj name="Equation" r:id="rId7" imgW="520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1704" y="3384640"/>
                        <a:ext cx="780840" cy="285660"/>
                      </a:xfrm>
                      <a:prstGeom prst="rect">
                        <a:avLst/>
                      </a:prstGeom>
                      <a:ln w="127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603923"/>
              </p:ext>
            </p:extLst>
          </p:nvPr>
        </p:nvGraphicFramePr>
        <p:xfrm>
          <a:off x="4491159" y="5546972"/>
          <a:ext cx="780840" cy="28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9" imgW="520560" imgH="190440" progId="Equation.DSMT4">
                  <p:embed/>
                </p:oleObj>
              </mc:Choice>
              <mc:Fallback>
                <p:oleObj name="Equation" r:id="rId9" imgW="520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1159" y="5546972"/>
                        <a:ext cx="780840" cy="285660"/>
                      </a:xfrm>
                      <a:prstGeom prst="rect">
                        <a:avLst/>
                      </a:prstGeom>
                      <a:ln w="127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364683"/>
              </p:ext>
            </p:extLst>
          </p:nvPr>
        </p:nvGraphicFramePr>
        <p:xfrm>
          <a:off x="7056554" y="5530963"/>
          <a:ext cx="6858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457200" imgH="190440" progId="Equation.DSMT4">
                  <p:embed/>
                </p:oleObj>
              </mc:Choice>
              <mc:Fallback>
                <p:oleObj name="Equation" r:id="rId10" imgW="457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56554" y="5530963"/>
                        <a:ext cx="685800" cy="284163"/>
                      </a:xfrm>
                      <a:prstGeom prst="rect">
                        <a:avLst/>
                      </a:prstGeom>
                      <a:ln w="127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489817"/>
              </p:ext>
            </p:extLst>
          </p:nvPr>
        </p:nvGraphicFramePr>
        <p:xfrm>
          <a:off x="7248525" y="3384640"/>
          <a:ext cx="4762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317160" imgH="190440" progId="Equation.DSMT4">
                  <p:embed/>
                </p:oleObj>
              </mc:Choice>
              <mc:Fallback>
                <p:oleObj name="Equation" r:id="rId12" imgW="317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48525" y="3384640"/>
                        <a:ext cx="476250" cy="284163"/>
                      </a:xfrm>
                      <a:prstGeom prst="rect">
                        <a:avLst/>
                      </a:prstGeom>
                      <a:ln w="127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4173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flow from a hole</a:t>
            </a:r>
          </a:p>
        </p:txBody>
      </p:sp>
      <p:pic>
        <p:nvPicPr>
          <p:cNvPr id="7" name="V3_5.mo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1638" y="1825625"/>
            <a:ext cx="5802312" cy="4351338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5184E-87D9-42F0-8435-1D5EBD23A23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22797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balan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tential energy</a:t>
            </a:r>
          </a:p>
          <a:p>
            <a:r>
              <a:rPr lang="en-US" dirty="0"/>
              <a:t>Pressure energy</a:t>
            </a:r>
          </a:p>
          <a:p>
            <a:r>
              <a:rPr lang="en-US" dirty="0"/>
              <a:t>Kinetic energ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94CCBB-3B76-4893-925B-F222FE2FA389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3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7912" y="1027907"/>
            <a:ext cx="2257476" cy="5269337"/>
          </a:xfrm>
          <a:prstGeom prst="rect">
            <a:avLst/>
          </a:prstGeom>
        </p:spPr>
      </p:pic>
      <p:graphicFrame>
        <p:nvGraphicFramePr>
          <p:cNvPr id="8" name="Tabulk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7055651"/>
              </p:ext>
            </p:extLst>
          </p:nvPr>
        </p:nvGraphicFramePr>
        <p:xfrm>
          <a:off x="261912" y="3443025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/>
                        <a:t>Point\Energ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/>
                        <a:t>Potential e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/>
                        <a:t>Pressure e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/>
                        <a:t>Kinetic e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/>
                        <a:t>Bi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/>
                        <a:t>Smal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/>
                        <a:t>Sma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/>
                        <a:t>Bi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/>
                        <a:t>Bi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pic>
        <p:nvPicPr>
          <p:cNvPr id="11" name="Obrázek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4332" y="0"/>
            <a:ext cx="931930" cy="3035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8020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locity, pressure fluctuation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elocity and dynamic pressure on a streamline:</a:t>
            </a:r>
          </a:p>
          <a:p>
            <a:r>
              <a:rPr lang="en-US" dirty="0"/>
              <a:t>Reynolds decomposition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veraging: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AFD42E-D672-4EE1-BBAF-829282A39A60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4</a:t>
            </a:fld>
            <a:endParaRPr lang="cs-CZ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771975"/>
              </p:ext>
            </p:extLst>
          </p:nvPr>
        </p:nvGraphicFramePr>
        <p:xfrm>
          <a:off x="6115050" y="1728788"/>
          <a:ext cx="110484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736560" imgH="393480" progId="Equation.DSMT4">
                  <p:embed/>
                </p:oleObj>
              </mc:Choice>
              <mc:Fallback>
                <p:oleObj name="Equation" r:id="rId4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050" y="1728788"/>
                        <a:ext cx="110484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275261"/>
              </p:ext>
            </p:extLst>
          </p:nvPr>
        </p:nvGraphicFramePr>
        <p:xfrm>
          <a:off x="3345235" y="2398713"/>
          <a:ext cx="228582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1523880" imgH="253800" progId="Equation.DSMT4">
                  <p:embed/>
                </p:oleObj>
              </mc:Choice>
              <mc:Fallback>
                <p:oleObj name="Equation" r:id="rId6" imgW="1523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5235" y="2398713"/>
                        <a:ext cx="228582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146725"/>
              </p:ext>
            </p:extLst>
          </p:nvPr>
        </p:nvGraphicFramePr>
        <p:xfrm>
          <a:off x="3316288" y="2971800"/>
          <a:ext cx="2343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1562040" imgH="253800" progId="Equation.DSMT4">
                  <p:embed/>
                </p:oleObj>
              </mc:Choice>
              <mc:Fallback>
                <p:oleObj name="Equation" r:id="rId8" imgW="1562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16288" y="2971800"/>
                        <a:ext cx="23431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698721"/>
              </p:ext>
            </p:extLst>
          </p:nvPr>
        </p:nvGraphicFramePr>
        <p:xfrm>
          <a:off x="1057274" y="3925588"/>
          <a:ext cx="7029451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4686120" imgH="419040" progId="Equation.DSMT4">
                  <p:embed/>
                </p:oleObj>
              </mc:Choice>
              <mc:Fallback>
                <p:oleObj name="Equation" r:id="rId10" imgW="4686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57274" y="3925588"/>
                        <a:ext cx="7029451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202924"/>
              </p:ext>
            </p:extLst>
          </p:nvPr>
        </p:nvGraphicFramePr>
        <p:xfrm>
          <a:off x="7381875" y="1728788"/>
          <a:ext cx="11620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774360" imgH="393480" progId="Equation.DSMT4">
                  <p:embed/>
                </p:oleObj>
              </mc:Choice>
              <mc:Fallback>
                <p:oleObj name="Equation" r:id="rId12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81875" y="1728788"/>
                        <a:ext cx="11620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793853"/>
              </p:ext>
            </p:extLst>
          </p:nvPr>
        </p:nvGraphicFramePr>
        <p:xfrm>
          <a:off x="1408044" y="4862213"/>
          <a:ext cx="289512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4" imgW="1447560" imgH="393480" progId="Equation.DSMT4">
                  <p:embed/>
                </p:oleObj>
              </mc:Choice>
              <mc:Fallback>
                <p:oleObj name="Equation" r:id="rId14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08044" y="4862213"/>
                        <a:ext cx="2895120" cy="786960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09235" y="4939171"/>
            <a:ext cx="6858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!!!</a:t>
            </a:r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xmlns="" id="{82FD81DB-F4FE-4018-9D40-70C4B4C1425F}"/>
              </a:ext>
            </a:extLst>
          </p:cNvPr>
          <p:cNvSpPr txBox="1"/>
          <p:nvPr/>
        </p:nvSpPr>
        <p:spPr>
          <a:xfrm>
            <a:off x="5628186" y="4852598"/>
            <a:ext cx="3510706" cy="120032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Pressure and velocity fluctuations:</a:t>
            </a:r>
          </a:p>
          <a:p>
            <a:pPr algn="ctr"/>
            <a:r>
              <a:rPr lang="en-US" dirty="0">
                <a:solidFill>
                  <a:srgbClr val="00B0F0"/>
                </a:solidFill>
              </a:rPr>
              <a:t>averaged </a:t>
            </a:r>
            <a:r>
              <a:rPr lang="en-US" dirty="0"/>
              <a:t>pressure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does not correspond to</a:t>
            </a:r>
          </a:p>
          <a:p>
            <a:pPr algn="ctr"/>
            <a:r>
              <a:rPr lang="en-US" dirty="0">
                <a:solidFill>
                  <a:srgbClr val="00B0F0"/>
                </a:solidFill>
              </a:rPr>
              <a:t>averaged </a:t>
            </a:r>
            <a:r>
              <a:rPr lang="en-US" dirty="0"/>
              <a:t>velocity!!!</a:t>
            </a:r>
          </a:p>
        </p:txBody>
      </p:sp>
    </p:spTree>
    <p:extLst>
      <p:ext uri="{BB962C8B-B14F-4D97-AF65-F5344CB8AC3E}">
        <p14:creationId xmlns:p14="http://schemas.microsoft.com/office/powerpoint/2010/main" val="1378499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3" grpId="0"/>
      <p:bldP spid="1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gnation point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28650" y="1870077"/>
            <a:ext cx="3777980" cy="4306886"/>
          </a:xfrm>
        </p:spPr>
        <p:txBody>
          <a:bodyPr/>
          <a:lstStyle/>
          <a:p>
            <a:r>
              <a:rPr lang="en-US" dirty="0"/>
              <a:t>Location on body surface (point, line, curve)</a:t>
            </a:r>
          </a:p>
          <a:p>
            <a:r>
              <a:rPr lang="en-US" dirty="0"/>
              <a:t>Relative velocity </a:t>
            </a:r>
            <a:r>
              <a:rPr lang="en-US" dirty="0">
                <a:solidFill>
                  <a:srgbClr val="FF0000"/>
                </a:solidFill>
              </a:rPr>
              <a:t>vanishes</a:t>
            </a:r>
          </a:p>
          <a:p>
            <a:r>
              <a:rPr lang="en-US" dirty="0"/>
              <a:t>Kinetic energy vanishes</a:t>
            </a:r>
            <a:endParaRPr lang="en-US" noProof="0" dirty="0"/>
          </a:p>
          <a:p>
            <a:r>
              <a:rPr lang="en-US" dirty="0"/>
              <a:t>Stagnation streamline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7B98F7-C4AE-479C-84E5-E2289A0BF87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5</a:t>
            </a:fld>
            <a:endParaRPr lang="cs-CZ"/>
          </a:p>
        </p:txBody>
      </p:sp>
      <p:pic>
        <p:nvPicPr>
          <p:cNvPr id="11276" name="Picture 12" descr="http://www.sites.mech.ubc.ca/%7Egreen/images/Fig_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9735" y="3049191"/>
            <a:ext cx="4237110" cy="325278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3640" y="3937069"/>
            <a:ext cx="3048000" cy="2038350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02545" y="937420"/>
            <a:ext cx="3924300" cy="2057400"/>
          </a:xfrm>
          <a:prstGeom prst="rect">
            <a:avLst/>
          </a:prstGeom>
        </p:spPr>
      </p:pic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xmlns="" id="{0AA53C4B-C8FF-45A6-9F24-8358F38E9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577500"/>
              </p:ext>
            </p:extLst>
          </p:nvPr>
        </p:nvGraphicFramePr>
        <p:xfrm>
          <a:off x="768350" y="5988050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7" imgW="660240" imgH="190440" progId="Equation.DSMT4">
                  <p:embed/>
                </p:oleObj>
              </mc:Choice>
              <mc:Fallback>
                <p:oleObj name="Equation" r:id="rId7" imgW="6602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8350" y="5988050"/>
                        <a:ext cx="1320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xmlns="" id="{443C9234-B341-491A-B2CE-D70E8B217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46314"/>
              </p:ext>
            </p:extLst>
          </p:nvPr>
        </p:nvGraphicFramePr>
        <p:xfrm>
          <a:off x="2727325" y="5784850"/>
          <a:ext cx="116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9" imgW="583920" imgH="393480" progId="Equation.DSMT4">
                  <p:embed/>
                </p:oleObj>
              </mc:Choice>
              <mc:Fallback>
                <p:oleObj name="Equation" r:id="rId9" imgW="583920" imgH="39348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xmlns="" id="{0AA53C4B-C8FF-45A6-9F24-8358F38E99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325" y="5784850"/>
                        <a:ext cx="1168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872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gnation point</a:t>
            </a:r>
          </a:p>
        </p:txBody>
      </p:sp>
      <p:pic>
        <p:nvPicPr>
          <p:cNvPr id="7" name="V3_3.mo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1638" y="1825625"/>
            <a:ext cx="5802312" cy="4351338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9BDA78-FFD0-4694-B66E-D9CBCFA3573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47743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sures in flowing fluid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tic: </a:t>
            </a:r>
          </a:p>
          <a:p>
            <a:pPr lvl="1"/>
            <a:r>
              <a:rPr lang="en-US" dirty="0"/>
              <a:t>(3)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-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dirty="0">
                <a:cs typeface="Times New Roman" panose="02020603050405020304" pitchFamily="18" charset="0"/>
              </a:rPr>
              <a:t>(1,2)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lvl="1">
              <a:spcBef>
                <a:spcPts val="750"/>
              </a:spcBef>
            </a:pPr>
            <a:r>
              <a:rPr lang="en-US" sz="2100" dirty="0"/>
              <a:t>Total, stagnation: </a:t>
            </a:r>
          </a:p>
          <a:p>
            <a:pPr marL="514350" lvl="2">
              <a:spcBef>
                <a:spcPts val="750"/>
              </a:spcBef>
            </a:pPr>
            <a:r>
              <a:rPr lang="en-US" sz="1800" dirty="0">
                <a:cs typeface="Times New Roman" panose="02020603050405020304" pitchFamily="18" charset="0"/>
              </a:rPr>
              <a:t>(1,2):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en-US" sz="1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/>
              <a:t>Dynamic: </a:t>
            </a:r>
          </a:p>
          <a:p>
            <a:pPr lvl="1"/>
            <a:r>
              <a:rPr lang="en-US" dirty="0">
                <a:cs typeface="Times New Roman" panose="02020603050405020304" pitchFamily="18" charset="0"/>
              </a:rPr>
              <a:t>(1,2): </a:t>
            </a:r>
            <a:r>
              <a:rPr lang="en-US" dirty="0"/>
              <a:t>total - stati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/2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 r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endParaRPr lang="en-US" dirty="0"/>
          </a:p>
          <a:p>
            <a:r>
              <a:rPr lang="en-US" dirty="0"/>
              <a:t>Temperature:</a:t>
            </a:r>
          </a:p>
          <a:p>
            <a:pPr lvl="1"/>
            <a:r>
              <a:rPr lang="en-US" dirty="0"/>
              <a:t>Static</a:t>
            </a:r>
          </a:p>
          <a:p>
            <a:pPr lvl="1"/>
            <a:r>
              <a:rPr lang="en-US" dirty="0"/>
              <a:t>Total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24EE23-7BB6-40F2-9614-9A1881A148D8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7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3781" y="1825625"/>
            <a:ext cx="3190875" cy="2733675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81500" y="1870077"/>
            <a:ext cx="4762500" cy="3858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9226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sures evaluation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ir – gravitational potential energy is neglected:</a:t>
            </a:r>
          </a:p>
          <a:p>
            <a:pPr lvl="1"/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/2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lvl="1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lvl="1"/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9A96C-877A-44D7-9259-CB05523A19B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8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8178" y="2257520"/>
            <a:ext cx="3712632" cy="3919443"/>
          </a:xfrm>
          <a:prstGeom prst="rect">
            <a:avLst/>
          </a:prstGeom>
        </p:spPr>
      </p:pic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097235"/>
              </p:ext>
            </p:extLst>
          </p:nvPr>
        </p:nvGraphicFramePr>
        <p:xfrm>
          <a:off x="2522437" y="3785346"/>
          <a:ext cx="126936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5" imgW="634680" imgH="431640" progId="Equation.DSMT4">
                  <p:embed/>
                </p:oleObj>
              </mc:Choice>
              <mc:Fallback>
                <p:oleObj name="Equation" r:id="rId5" imgW="634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2437" y="3785346"/>
                        <a:ext cx="126936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739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locity measurement</a:t>
            </a:r>
          </a:p>
        </p:txBody>
      </p:sp>
      <p:pic>
        <p:nvPicPr>
          <p:cNvPr id="7" name="V3_4.mo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1638" y="1825625"/>
            <a:ext cx="5802312" cy="4351338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2511A-0E9F-45E4-BA8D-7587B35ED2C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38609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luid Mechanics - lectur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2800" dirty="0"/>
              <a:t>Introduction, concepts, definitions</a:t>
            </a:r>
            <a:endParaRPr lang="en-US" sz="2800" noProof="0" dirty="0"/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St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Kinem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Dynam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FF0000"/>
                </a:solidFill>
              </a:rPr>
              <a:t>Bernoulli equ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Shear reg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External flow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Internal flows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Flow machines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Turbulence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Compressible flows and acoustics</a:t>
            </a:r>
            <a:endParaRPr lang="en-US" sz="2800" noProof="0" dirty="0"/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Physical modelling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Mathematical modelling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428BD-1EA9-44C6-88A3-2EC2A0AE5C8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241908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anks for attention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A2821-575F-4769-9D64-A437FFD95F4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2639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14350" lvl="0" indent="-514350"/>
            <a:r>
              <a:rPr lang="en-US" sz="3600" dirty="0"/>
              <a:t>Bernoulli equation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57250" lvl="1" indent="-514350">
              <a:buFont typeface="+mj-lt"/>
              <a:buAutoNum type="alphaLcPeriod"/>
            </a:pPr>
            <a:r>
              <a:rPr lang="en-US" sz="2800" dirty="0"/>
              <a:t>Derivation from N-SE</a:t>
            </a:r>
          </a:p>
          <a:p>
            <a:pPr marL="857250" lvl="1" indent="-514350">
              <a:buFont typeface="+mj-lt"/>
              <a:buAutoNum type="alphaLcPeriod"/>
            </a:pPr>
            <a:r>
              <a:rPr lang="en-US" sz="2800" dirty="0"/>
              <a:t>Forms of BE</a:t>
            </a:r>
          </a:p>
          <a:p>
            <a:pPr marL="857250" lvl="1" indent="-514350">
              <a:buFont typeface="+mj-lt"/>
              <a:buAutoNum type="alphaLcPeriod"/>
            </a:pPr>
            <a:r>
              <a:rPr lang="en-US" sz="2800" dirty="0"/>
              <a:t>Conditions of application, results interpretation</a:t>
            </a:r>
          </a:p>
          <a:p>
            <a:pPr marL="857250" lvl="1" indent="-514350">
              <a:buFont typeface="+mj-lt"/>
              <a:buAutoNum type="alphaLcPeriod"/>
            </a:pPr>
            <a:r>
              <a:rPr lang="en-US" sz="2800" dirty="0"/>
              <a:t>Examples of BE application: outflow from a vessel, </a:t>
            </a:r>
            <a:r>
              <a:rPr lang="en-US" sz="2800" dirty="0" err="1"/>
              <a:t>overfall</a:t>
            </a:r>
            <a:r>
              <a:rPr lang="en-US" sz="2800" dirty="0"/>
              <a:t>, flow in a pipe</a:t>
            </a:r>
          </a:p>
          <a:p>
            <a:pPr marL="914400" lvl="1" indent="-457200">
              <a:buFont typeface="+mj-lt"/>
              <a:buAutoNum type="alphaLcPeriod"/>
            </a:pPr>
            <a:endParaRPr lang="en-US" sz="2800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715C44-0B20-48B0-8EA6-653F3509CA3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3129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niel Bernoulli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Hydrodynamica</a:t>
            </a:r>
            <a:r>
              <a:rPr lang="en-US" dirty="0"/>
              <a:t> (1738)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BECF8-15BE-4F8C-B120-B0F7BA87A95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5</a:t>
            </a:fld>
            <a:endParaRPr lang="cs-CZ"/>
          </a:p>
        </p:txBody>
      </p:sp>
      <p:pic>
        <p:nvPicPr>
          <p:cNvPr id="5122" name="Picture 2" descr="http://upload.wikimedia.org/wikipedia/commons/thumb/d/de/Danielbernoulli.jpg/220px-Danielbernoulli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5166" y="1173804"/>
            <a:ext cx="2095500" cy="25527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ovéPole 6"/>
          <p:cNvSpPr txBox="1"/>
          <p:nvPr/>
        </p:nvSpPr>
        <p:spPr>
          <a:xfrm>
            <a:off x="4747099" y="3905892"/>
            <a:ext cx="4071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/>
              <a:t>8.</a:t>
            </a:r>
            <a:r>
              <a:rPr lang="cs-CZ" dirty="0"/>
              <a:t>2.</a:t>
            </a:r>
            <a:r>
              <a:rPr lang="nl-NL" dirty="0"/>
              <a:t> 1700, Groningen – 17.</a:t>
            </a:r>
            <a:r>
              <a:rPr lang="cs-CZ" dirty="0"/>
              <a:t>3.</a:t>
            </a:r>
            <a:r>
              <a:rPr lang="nl-NL" dirty="0"/>
              <a:t> 1782, Basilej</a:t>
            </a:r>
            <a:endParaRPr lang="cs-CZ" dirty="0"/>
          </a:p>
        </p:txBody>
      </p:sp>
      <p:pic>
        <p:nvPicPr>
          <p:cNvPr id="5124" name="Picture 4" descr="http://www.iihr.uiowa.edu/wordpress/wp-content/uploads/2011/04/bernoulli02-low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461" y="2379476"/>
            <a:ext cx="2217868" cy="305283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49466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noulli equation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28650" y="1810403"/>
            <a:ext cx="7886700" cy="4351338"/>
          </a:xfrm>
        </p:spPr>
        <p:txBody>
          <a:bodyPr/>
          <a:lstStyle/>
          <a:p>
            <a:r>
              <a:rPr lang="en-US" dirty="0"/>
              <a:t>N-SE</a:t>
            </a:r>
          </a:p>
          <a:p>
            <a:r>
              <a:rPr lang="en-US" dirty="0"/>
              <a:t>Fluid</a:t>
            </a:r>
          </a:p>
          <a:p>
            <a:pPr lvl="1"/>
            <a:r>
              <a:rPr lang="en-US" dirty="0"/>
              <a:t>Incompressible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const.</a:t>
            </a:r>
          </a:p>
          <a:p>
            <a:pPr lvl="1"/>
            <a:r>
              <a:rPr lang="en-US" dirty="0"/>
              <a:t>Inviscid </a:t>
            </a:r>
            <a:r>
              <a:rPr lang="en-US" i="1" dirty="0">
                <a:latin typeface="Symbol" panose="05050102010706020507" pitchFamily="18" charset="2"/>
              </a:rPr>
              <a:t>n</a:t>
            </a:r>
            <a:r>
              <a:rPr lang="en-US" dirty="0"/>
              <a:t> = 0</a:t>
            </a:r>
          </a:p>
          <a:p>
            <a:pPr lvl="1"/>
            <a:r>
              <a:rPr lang="en-US" dirty="0"/>
              <a:t>Stationary flow</a:t>
            </a:r>
          </a:p>
          <a:p>
            <a:r>
              <a:rPr lang="en-US" dirty="0"/>
              <a:t>Vector identity</a:t>
            </a:r>
          </a:p>
          <a:p>
            <a:r>
              <a:rPr lang="en-US" dirty="0"/>
              <a:t>Along streamline: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2EA5F-DBC8-4666-A4B1-F37AAA9A53C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6</a:t>
            </a:fld>
            <a:endParaRPr lang="cs-CZ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260774"/>
              </p:ext>
            </p:extLst>
          </p:nvPr>
        </p:nvGraphicFramePr>
        <p:xfrm>
          <a:off x="2571750" y="1289050"/>
          <a:ext cx="53594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679480" imgH="419040" progId="Equation.DSMT4">
                  <p:embed/>
                </p:oleObj>
              </mc:Choice>
              <mc:Fallback>
                <p:oleObj name="Equation" r:id="rId4" imgW="2679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289050"/>
                        <a:ext cx="5359400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650050"/>
              </p:ext>
            </p:extLst>
          </p:nvPr>
        </p:nvGraphicFramePr>
        <p:xfrm>
          <a:off x="3200400" y="3289300"/>
          <a:ext cx="33718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247840" imgH="393480" progId="Equation.DSMT4">
                  <p:embed/>
                </p:oleObj>
              </mc:Choice>
              <mc:Fallback>
                <p:oleObj name="Equation" r:id="rId6" imgW="22478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89300"/>
                        <a:ext cx="33718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Skupina 29"/>
          <p:cNvGrpSpPr/>
          <p:nvPr/>
        </p:nvGrpSpPr>
        <p:grpSpPr>
          <a:xfrm>
            <a:off x="6886260" y="3058837"/>
            <a:ext cx="2018371" cy="1720646"/>
            <a:chOff x="6733860" y="3516037"/>
            <a:chExt cx="2018371" cy="1720646"/>
          </a:xfrm>
        </p:grpSpPr>
        <p:sp>
          <p:nvSpPr>
            <p:cNvPr id="8" name="Volný tvar 7"/>
            <p:cNvSpPr/>
            <p:nvPr/>
          </p:nvSpPr>
          <p:spPr>
            <a:xfrm>
              <a:off x="6733860" y="3931991"/>
              <a:ext cx="2018371" cy="1304692"/>
            </a:xfrm>
            <a:custGeom>
              <a:avLst/>
              <a:gdLst>
                <a:gd name="connsiteX0" fmla="*/ 62336 w 2080707"/>
                <a:gd name="connsiteY0" fmla="*/ 1304692 h 1315842"/>
                <a:gd name="connsiteX1" fmla="*/ 73488 w 2080707"/>
                <a:gd name="connsiteY1" fmla="*/ 1204331 h 1315842"/>
                <a:gd name="connsiteX2" fmla="*/ 798317 w 2080707"/>
                <a:gd name="connsiteY2" fmla="*/ 501805 h 1315842"/>
                <a:gd name="connsiteX3" fmla="*/ 2080707 w 2080707"/>
                <a:gd name="connsiteY3" fmla="*/ 0 h 1315842"/>
                <a:gd name="connsiteX0" fmla="*/ 0 w 2018371"/>
                <a:gd name="connsiteY0" fmla="*/ 1304692 h 1304692"/>
                <a:gd name="connsiteX1" fmla="*/ 735981 w 2018371"/>
                <a:gd name="connsiteY1" fmla="*/ 501805 h 1304692"/>
                <a:gd name="connsiteX2" fmla="*/ 2018371 w 2018371"/>
                <a:gd name="connsiteY2" fmla="*/ 0 h 1304692"/>
                <a:gd name="connsiteX0" fmla="*/ 0 w 2018371"/>
                <a:gd name="connsiteY0" fmla="*/ 1304692 h 1304692"/>
                <a:gd name="connsiteX1" fmla="*/ 780586 w 2018371"/>
                <a:gd name="connsiteY1" fmla="*/ 390293 h 1304692"/>
                <a:gd name="connsiteX2" fmla="*/ 2018371 w 2018371"/>
                <a:gd name="connsiteY2" fmla="*/ 0 h 1304692"/>
                <a:gd name="connsiteX0" fmla="*/ 0 w 2018371"/>
                <a:gd name="connsiteY0" fmla="*/ 1304692 h 1304692"/>
                <a:gd name="connsiteX1" fmla="*/ 780586 w 2018371"/>
                <a:gd name="connsiteY1" fmla="*/ 390293 h 1304692"/>
                <a:gd name="connsiteX2" fmla="*/ 2018371 w 2018371"/>
                <a:gd name="connsiteY2" fmla="*/ 0 h 1304692"/>
                <a:gd name="connsiteX0" fmla="*/ 0 w 2018371"/>
                <a:gd name="connsiteY0" fmla="*/ 1304692 h 1304692"/>
                <a:gd name="connsiteX1" fmla="*/ 780586 w 2018371"/>
                <a:gd name="connsiteY1" fmla="*/ 390293 h 1304692"/>
                <a:gd name="connsiteX2" fmla="*/ 2018371 w 2018371"/>
                <a:gd name="connsiteY2" fmla="*/ 0 h 1304692"/>
                <a:gd name="connsiteX0" fmla="*/ 0 w 2018371"/>
                <a:gd name="connsiteY0" fmla="*/ 1304692 h 1304692"/>
                <a:gd name="connsiteX1" fmla="*/ 780586 w 2018371"/>
                <a:gd name="connsiteY1" fmla="*/ 390293 h 1304692"/>
                <a:gd name="connsiteX2" fmla="*/ 1237786 w 2018371"/>
                <a:gd name="connsiteY2" fmla="*/ 211873 h 1304692"/>
                <a:gd name="connsiteX3" fmla="*/ 2018371 w 2018371"/>
                <a:gd name="connsiteY3" fmla="*/ 0 h 1304692"/>
                <a:gd name="connsiteX0" fmla="*/ 0 w 2018371"/>
                <a:gd name="connsiteY0" fmla="*/ 1304692 h 1304692"/>
                <a:gd name="connsiteX1" fmla="*/ 780586 w 2018371"/>
                <a:gd name="connsiteY1" fmla="*/ 390293 h 1304692"/>
                <a:gd name="connsiteX2" fmla="*/ 2018371 w 2018371"/>
                <a:gd name="connsiteY2" fmla="*/ 0 h 1304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18371" h="1304692">
                  <a:moveTo>
                    <a:pt x="0" y="1304692"/>
                  </a:moveTo>
                  <a:cubicBezTo>
                    <a:pt x="231389" y="959005"/>
                    <a:pt x="444191" y="607742"/>
                    <a:pt x="780586" y="390293"/>
                  </a:cubicBezTo>
                  <a:cubicBezTo>
                    <a:pt x="1116981" y="172844"/>
                    <a:pt x="1760499" y="81311"/>
                    <a:pt x="2018371" y="0"/>
                  </a:cubicBezTo>
                </a:path>
              </a:pathLst>
            </a:cu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11" name="Přímá spojnice se šipkou 10"/>
            <p:cNvCxnSpPr/>
            <p:nvPr/>
          </p:nvCxnSpPr>
          <p:spPr>
            <a:xfrm flipV="1">
              <a:off x="7333559" y="3631913"/>
              <a:ext cx="1001639" cy="83460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Přímá spojnice se šipkou 13"/>
            <p:cNvCxnSpPr/>
            <p:nvPr/>
          </p:nvCxnSpPr>
          <p:spPr>
            <a:xfrm flipV="1">
              <a:off x="7333559" y="4308493"/>
              <a:ext cx="203799" cy="165143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ovéPole 15"/>
            <p:cNvSpPr txBox="1"/>
            <p:nvPr/>
          </p:nvSpPr>
          <p:spPr>
            <a:xfrm>
              <a:off x="7772689" y="3516037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17" name="TextovéPole 16"/>
            <p:cNvSpPr txBox="1"/>
            <p:nvPr/>
          </p:nvSpPr>
          <p:spPr>
            <a:xfrm>
              <a:off x="7012994" y="3986072"/>
              <a:ext cx="4764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2400" i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cs-CZ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cs-CZ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Vývojový diagram: sumační spojení 18"/>
          <p:cNvSpPr/>
          <p:nvPr/>
        </p:nvSpPr>
        <p:spPr>
          <a:xfrm>
            <a:off x="3362100" y="1289051"/>
            <a:ext cx="607734" cy="836612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Vývojový diagram: sumační spojení 19"/>
          <p:cNvSpPr/>
          <p:nvPr/>
        </p:nvSpPr>
        <p:spPr>
          <a:xfrm>
            <a:off x="6643466" y="1407345"/>
            <a:ext cx="845940" cy="479466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703528"/>
              </p:ext>
            </p:extLst>
          </p:nvPr>
        </p:nvGraphicFramePr>
        <p:xfrm>
          <a:off x="4832350" y="2698750"/>
          <a:ext cx="1409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939600" imgH="393480" progId="Equation.DSMT4">
                  <p:embed/>
                </p:oleObj>
              </mc:Choice>
              <mc:Fallback>
                <p:oleObj name="Equation" r:id="rId8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32350" y="2698750"/>
                        <a:ext cx="14097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502517"/>
              </p:ext>
            </p:extLst>
          </p:nvPr>
        </p:nvGraphicFramePr>
        <p:xfrm>
          <a:off x="2995613" y="3902075"/>
          <a:ext cx="3238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215640" imgH="177480" progId="Equation.DSMT4">
                  <p:embed/>
                </p:oleObj>
              </mc:Choice>
              <mc:Fallback>
                <p:oleObj name="Equation" r:id="rId10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95613" y="3902075"/>
                        <a:ext cx="323850" cy="26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6"/>
          <p:cNvSpPr>
            <a:spLocks noChangeArrowheads="1"/>
          </p:cNvSpPr>
          <p:nvPr/>
        </p:nvSpPr>
        <p:spPr bwMode="auto">
          <a:xfrm>
            <a:off x="2460121" y="496829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112315"/>
              </p:ext>
            </p:extLst>
          </p:nvPr>
        </p:nvGraphicFramePr>
        <p:xfrm>
          <a:off x="1962150" y="4386263"/>
          <a:ext cx="44577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2971800" imgH="419040" progId="Equation.DSMT4">
                  <p:embed/>
                </p:oleObj>
              </mc:Choice>
              <mc:Fallback>
                <p:oleObj name="Equation" r:id="rId12" imgW="2971800" imgH="419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4386263"/>
                        <a:ext cx="44577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ál 24"/>
          <p:cNvSpPr/>
          <p:nvPr/>
        </p:nvSpPr>
        <p:spPr>
          <a:xfrm>
            <a:off x="4118062" y="3274433"/>
            <a:ext cx="1208945" cy="665409"/>
          </a:xfrm>
          <a:prstGeom prst="ellipse">
            <a:avLst/>
          </a:prstGeom>
          <a:noFill/>
          <a:ln w="12700">
            <a:solidFill>
              <a:srgbClr val="2E2E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" name="Vývojový diagram: sumační spojení 25"/>
          <p:cNvSpPr/>
          <p:nvPr/>
        </p:nvSpPr>
        <p:spPr>
          <a:xfrm>
            <a:off x="4690654" y="4435441"/>
            <a:ext cx="1806325" cy="479466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286745"/>
              </p:ext>
            </p:extLst>
          </p:nvPr>
        </p:nvGraphicFramePr>
        <p:xfrm>
          <a:off x="6777038" y="4924425"/>
          <a:ext cx="2114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409400" imgH="279360" progId="Equation.DSMT4">
                  <p:embed/>
                </p:oleObj>
              </mc:Choice>
              <mc:Fallback>
                <p:oleObj name="Equation" r:id="rId14" imgW="1409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4924425"/>
                        <a:ext cx="21145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195586"/>
              </p:ext>
            </p:extLst>
          </p:nvPr>
        </p:nvGraphicFramePr>
        <p:xfrm>
          <a:off x="3143250" y="5003800"/>
          <a:ext cx="2844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1422360" imgH="482400" progId="Equation.DSMT4">
                  <p:embed/>
                </p:oleObj>
              </mc:Choice>
              <mc:Fallback>
                <p:oleObj name="Equation" r:id="rId16" imgW="1422360" imgH="482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003800"/>
                        <a:ext cx="2844800" cy="965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613064"/>
              </p:ext>
            </p:extLst>
          </p:nvPr>
        </p:nvGraphicFramePr>
        <p:xfrm>
          <a:off x="695325" y="5122863"/>
          <a:ext cx="11239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749160" imgH="203040" progId="Equation.DSMT4">
                  <p:embed/>
                </p:oleObj>
              </mc:Choice>
              <mc:Fallback>
                <p:oleObj name="Equation" r:id="rId18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5325" y="5122863"/>
                        <a:ext cx="11239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804131"/>
              </p:ext>
            </p:extLst>
          </p:nvPr>
        </p:nvGraphicFramePr>
        <p:xfrm>
          <a:off x="673100" y="5457825"/>
          <a:ext cx="1809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1206360" imgH="279360" progId="Equation.DSMT4">
                  <p:embed/>
                </p:oleObj>
              </mc:Choice>
              <mc:Fallback>
                <p:oleObj name="Equation" r:id="rId20" imgW="1206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3100" y="5457825"/>
                        <a:ext cx="18097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ovéPole 12">
            <a:extLst>
              <a:ext uri="{FF2B5EF4-FFF2-40B4-BE49-F238E27FC236}">
                <a16:creationId xmlns:a16="http://schemas.microsoft.com/office/drawing/2014/main" xmlns="" id="{2BDFF28D-76CC-40F2-919F-E06909A8CAFA}"/>
              </a:ext>
            </a:extLst>
          </p:cNvPr>
          <p:cNvSpPr txBox="1"/>
          <p:nvPr/>
        </p:nvSpPr>
        <p:spPr>
          <a:xfrm>
            <a:off x="3564744" y="4008409"/>
            <a:ext cx="2593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ce&gt;&gt;&gt; work(energy) !!!</a:t>
            </a:r>
          </a:p>
        </p:txBody>
      </p:sp>
    </p:spTree>
    <p:extLst>
      <p:ext uri="{BB962C8B-B14F-4D97-AF65-F5344CB8AC3E}">
        <p14:creationId xmlns:p14="http://schemas.microsoft.com/office/powerpoint/2010/main" val="1019506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9" grpId="0" animBg="1"/>
      <p:bldP spid="20" grpId="0" animBg="1"/>
      <p:bldP spid="25" grpId="0" animBg="1"/>
      <p:bldP spid="26" grpId="0" animBg="1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noulli equation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28650" y="1810403"/>
            <a:ext cx="7886700" cy="4351338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Differential e.:</a:t>
            </a:r>
          </a:p>
          <a:p>
            <a:endParaRPr lang="en-US" dirty="0"/>
          </a:p>
          <a:p>
            <a:r>
              <a:rPr lang="en-US" dirty="0"/>
              <a:t>Integration between points „1“ a „2“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>
                <a:solidFill>
                  <a:schemeClr val="accent1"/>
                </a:solidFill>
              </a:rPr>
              <a:t>Pressure energy</a:t>
            </a:r>
          </a:p>
          <a:p>
            <a:pPr lvl="1"/>
            <a:r>
              <a:rPr lang="en-US" dirty="0">
                <a:solidFill>
                  <a:srgbClr val="00B050"/>
                </a:solidFill>
              </a:rPr>
              <a:t>Kinetic energy</a:t>
            </a:r>
          </a:p>
          <a:p>
            <a:pPr lvl="1"/>
            <a:r>
              <a:rPr lang="en-US" dirty="0">
                <a:solidFill>
                  <a:srgbClr val="7030A0"/>
                </a:solidFill>
              </a:rPr>
              <a:t>Potential (gravitational) energy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Law of mechanical energy conservation for steady flow of incompressible inviscid fluid in 1-D (along a streamline)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DDBE3-6FAC-4D60-A03E-9AE2F4AC82B3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7</a:t>
            </a:fld>
            <a:endParaRPr lang="cs-CZ"/>
          </a:p>
        </p:txBody>
      </p:sp>
      <p:sp>
        <p:nvSpPr>
          <p:cNvPr id="23" name="Rectangle 26"/>
          <p:cNvSpPr>
            <a:spLocks noChangeArrowheads="1"/>
          </p:cNvSpPr>
          <p:nvPr/>
        </p:nvSpPr>
        <p:spPr bwMode="auto">
          <a:xfrm>
            <a:off x="2460121" y="496829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9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993300"/>
              </p:ext>
            </p:extLst>
          </p:nvPr>
        </p:nvGraphicFramePr>
        <p:xfrm>
          <a:off x="4324350" y="1587500"/>
          <a:ext cx="2133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422360" imgH="482400" progId="Equation.DSMT4">
                  <p:embed/>
                </p:oleObj>
              </mc:Choice>
              <mc:Fallback>
                <p:oleObj name="Equation" r:id="rId4" imgW="1422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1587500"/>
                        <a:ext cx="2133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378580"/>
              </p:ext>
            </p:extLst>
          </p:nvPr>
        </p:nvGraphicFramePr>
        <p:xfrm>
          <a:off x="4678363" y="3711575"/>
          <a:ext cx="33877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2260440" imgH="444240" progId="Equation.DSMT4">
                  <p:embed/>
                </p:oleObj>
              </mc:Choice>
              <mc:Fallback>
                <p:oleObj name="Equation" r:id="rId6" imgW="226044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3711575"/>
                        <a:ext cx="3387725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k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540931"/>
              </p:ext>
            </p:extLst>
          </p:nvPr>
        </p:nvGraphicFramePr>
        <p:xfrm>
          <a:off x="4514850" y="2951163"/>
          <a:ext cx="3886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2590560" imgH="419040" progId="Equation.DSMT4">
                  <p:embed/>
                </p:oleObj>
              </mc:Choice>
              <mc:Fallback>
                <p:oleObj name="Equation" r:id="rId8" imgW="2590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951163"/>
                        <a:ext cx="3886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ál 6"/>
          <p:cNvSpPr/>
          <p:nvPr/>
        </p:nvSpPr>
        <p:spPr>
          <a:xfrm>
            <a:off x="4620638" y="3692525"/>
            <a:ext cx="496111" cy="703263"/>
          </a:xfrm>
          <a:prstGeom prst="ellipse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5116749" y="3692524"/>
            <a:ext cx="496111" cy="703263"/>
          </a:xfrm>
          <a:prstGeom prst="ellipse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" name="Ovál 15"/>
          <p:cNvSpPr/>
          <p:nvPr/>
        </p:nvSpPr>
        <p:spPr>
          <a:xfrm>
            <a:off x="5612860" y="3692524"/>
            <a:ext cx="496111" cy="703263"/>
          </a:xfrm>
          <a:prstGeom prst="ellipse">
            <a:avLst/>
          </a:pr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xmlns="" id="{BA4CD686-63CF-475B-9161-DC5F9021DEC6}"/>
              </a:ext>
            </a:extLst>
          </p:cNvPr>
          <p:cNvSpPr txBox="1"/>
          <p:nvPr/>
        </p:nvSpPr>
        <p:spPr>
          <a:xfrm>
            <a:off x="466833" y="6040386"/>
            <a:ext cx="8163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TTENTION: Navier-Stokes e. is </a:t>
            </a:r>
            <a:r>
              <a:rPr lang="en-US" dirty="0">
                <a:solidFill>
                  <a:srgbClr val="FF0000"/>
                </a:solidFill>
              </a:rPr>
              <a:t>force equilibrium</a:t>
            </a:r>
            <a:r>
              <a:rPr lang="en-US" dirty="0"/>
              <a:t>, Bernoulli e. is </a:t>
            </a:r>
            <a:r>
              <a:rPr lang="en-US" dirty="0">
                <a:solidFill>
                  <a:srgbClr val="FF0000"/>
                </a:solidFill>
              </a:rPr>
              <a:t>energy conservation</a:t>
            </a:r>
          </a:p>
        </p:txBody>
      </p:sp>
    </p:spTree>
    <p:extLst>
      <p:ext uri="{BB962C8B-B14F-4D97-AF65-F5344CB8AC3E}">
        <p14:creationId xmlns:p14="http://schemas.microsoft.com/office/powerpoint/2010/main" val="3080726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 animBg="1"/>
      <p:bldP spid="13" grpId="0" animBg="1"/>
      <p:bldP spid="16" grpId="0" animBg="1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itial presumption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Incompressible fluid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</a:t>
            </a:r>
            <a:r>
              <a:rPr lang="en-US" dirty="0"/>
              <a:t> &lt; 0.3</a:t>
            </a:r>
          </a:p>
          <a:p>
            <a:r>
              <a:rPr lang="en-US" i="1" dirty="0"/>
              <a:t>Inviscid fluid: </a:t>
            </a:r>
            <a:r>
              <a:rPr lang="en-US" dirty="0"/>
              <a:t>no shear, effect of walls</a:t>
            </a:r>
          </a:p>
          <a:p>
            <a:r>
              <a:rPr lang="en-US" i="1" dirty="0"/>
              <a:t>Stationary flow: </a:t>
            </a:r>
            <a:r>
              <a:rPr lang="en-US" dirty="0"/>
              <a:t>const. </a:t>
            </a:r>
            <a:r>
              <a:rPr lang="en-US" dirty="0" err="1"/>
              <a:t>b.c.</a:t>
            </a:r>
            <a:r>
              <a:rPr lang="en-US" dirty="0"/>
              <a:t> in time, no turbulence</a:t>
            </a:r>
          </a:p>
          <a:p>
            <a:r>
              <a:rPr lang="en-US" i="1" dirty="0"/>
              <a:t>Along a streamline: </a:t>
            </a:r>
            <a:r>
              <a:rPr lang="en-US" dirty="0"/>
              <a:t>every streamline different „constant“</a:t>
            </a:r>
          </a:p>
          <a:p>
            <a:r>
              <a:rPr lang="en-US" i="1" dirty="0"/>
              <a:t>No work exhibited: </a:t>
            </a:r>
            <a:r>
              <a:rPr lang="en-US" dirty="0"/>
              <a:t>on the streamline there is no pump or turbine</a:t>
            </a:r>
          </a:p>
          <a:p>
            <a:r>
              <a:rPr lang="en-US" i="1" dirty="0"/>
              <a:t>No heat transfer: </a:t>
            </a:r>
            <a:r>
              <a:rPr lang="en-US" dirty="0"/>
              <a:t>adiabatic process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F5343-EACA-4613-9AD3-E97EA4518B09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91005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 validity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 in a wind tunnel</a:t>
            </a:r>
          </a:p>
          <a:p>
            <a:endParaRPr lang="en-US" dirty="0"/>
          </a:p>
          <a:p>
            <a:r>
              <a:rPr lang="en-US" dirty="0"/>
              <a:t>Tunnel drive</a:t>
            </a:r>
          </a:p>
          <a:p>
            <a:endParaRPr lang="en-US" dirty="0"/>
          </a:p>
          <a:p>
            <a:r>
              <a:rPr lang="en-US" dirty="0"/>
              <a:t>Furnace 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1FF04-884A-40D8-856E-B976DCE54364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5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9</a:t>
            </a:fld>
            <a:endParaRPr lang="cs-CZ"/>
          </a:p>
        </p:txBody>
      </p:sp>
      <p:pic>
        <p:nvPicPr>
          <p:cNvPr id="10" name="Obrázek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8809" y="1064021"/>
            <a:ext cx="2878282" cy="2424452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2404" y="3811423"/>
            <a:ext cx="2726237" cy="2557105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4389" y="3660839"/>
            <a:ext cx="2921306" cy="2858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3242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34</TotalTime>
  <Words>815</Words>
  <Application>Microsoft Office PowerPoint</Application>
  <PresentationFormat>Předvádění na obrazovce (4:3)</PresentationFormat>
  <Paragraphs>333</Paragraphs>
  <Slides>30</Slides>
  <Notes>30</Notes>
  <HiddenSlides>0</HiddenSlides>
  <MMClips>4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0</vt:i4>
      </vt:variant>
    </vt:vector>
  </HeadingPairs>
  <TitlesOfParts>
    <vt:vector size="37" baseType="lpstr">
      <vt:lpstr>Arial</vt:lpstr>
      <vt:lpstr>Calibri</vt:lpstr>
      <vt:lpstr>Calibri Light</vt:lpstr>
      <vt:lpstr>Symbol</vt:lpstr>
      <vt:lpstr>Times New Roman</vt:lpstr>
      <vt:lpstr>Motiv Office</vt:lpstr>
      <vt:lpstr>Equation</vt:lpstr>
      <vt:lpstr>Fluid Mechanics</vt:lpstr>
      <vt:lpstr>Fluid Mechanics - lectures</vt:lpstr>
      <vt:lpstr>Fluid Mechanics - lectures</vt:lpstr>
      <vt:lpstr>Bernoulli equation</vt:lpstr>
      <vt:lpstr>Daniel Bernoulli</vt:lpstr>
      <vt:lpstr>Bernoulli equation</vt:lpstr>
      <vt:lpstr>Bernoulli equation</vt:lpstr>
      <vt:lpstr>Initial presumptions</vt:lpstr>
      <vt:lpstr>BE validity</vt:lpstr>
      <vt:lpstr>Bernoulli constant</vt:lpstr>
      <vt:lpstr>BE forms</vt:lpstr>
      <vt:lpstr>Hydrodynamic paradoxon</vt:lpstr>
      <vt:lpstr>Hydrodynamic paradoxon</vt:lpstr>
      <vt:lpstr>Applications</vt:lpstr>
      <vt:lpstr>Cavitation</vt:lpstr>
      <vt:lpstr>Ideal case</vt:lpstr>
      <vt:lpstr>Reality</vt:lpstr>
      <vt:lpstr>BE generalization</vt:lpstr>
      <vt:lpstr>Outflow</vt:lpstr>
      <vt:lpstr>Horizontal outflow</vt:lpstr>
      <vt:lpstr>Contraction coefficient</vt:lpstr>
      <vt:lpstr>Outflow from a hole</vt:lpstr>
      <vt:lpstr>Energy balance</vt:lpstr>
      <vt:lpstr>Velocity, pressure fluctuations</vt:lpstr>
      <vt:lpstr>Stagnation point</vt:lpstr>
      <vt:lpstr>Stagnation point</vt:lpstr>
      <vt:lpstr>Pressures in flowing fluid</vt:lpstr>
      <vt:lpstr>Pressures evaluation</vt:lpstr>
      <vt:lpstr>Velocity measurement</vt:lpstr>
      <vt:lpstr>Thanks for atten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ázev prezentace</dc:title>
  <dc:creator>Ježek Jan</dc:creator>
  <cp:lastModifiedBy>Vaclav Uruba</cp:lastModifiedBy>
  <cp:revision>285</cp:revision>
  <dcterms:created xsi:type="dcterms:W3CDTF">2014-06-23T12:27:22Z</dcterms:created>
  <dcterms:modified xsi:type="dcterms:W3CDTF">2024-09-04T14:40:25Z</dcterms:modified>
</cp:coreProperties>
</file>